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03D0B006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Муниципальное общеобразовательное учреждение средняя школа № 3</w:t>
      </w:r>
    </w:p>
    <w:p w14:paraId="77FD8D8C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proofErr w:type="spellStart"/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Тутаевского</w:t>
      </w:r>
      <w:proofErr w:type="spellEnd"/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 муниципального района</w:t>
      </w:r>
    </w:p>
    <w:p w14:paraId="552C3CFA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1D2C2C3F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42AA362B" w14:textId="0B5911EE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Согласовано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Утверждаю.</w:t>
      </w:r>
    </w:p>
    <w:p w14:paraId="16ECDBD3" w14:textId="3A2F0D47" w:rsidR="006D73C1" w:rsidRPr="006D73C1" w:rsidRDefault="00EF6D66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на заседании </w:t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МС</w:t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  <w:t xml:space="preserve">Директор </w:t>
      </w:r>
      <w:r w:rsidR="006D73C1"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школы:</w:t>
      </w:r>
    </w:p>
    <w:p w14:paraId="17B9FD14" w14:textId="08D59B2A" w:rsidR="006D73C1" w:rsidRPr="006D73C1" w:rsidRDefault="006D73C1" w:rsidP="006D73C1">
      <w:pPr>
        <w:suppressAutoHyphens/>
        <w:spacing w:after="0" w:line="360" w:lineRule="auto"/>
        <w:ind w:right="-365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Протокол № </w:t>
      </w:r>
      <w:r w:rsidR="00F67BA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1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  <w:t>_____________/Грачева Н.А.</w:t>
      </w:r>
    </w:p>
    <w:p w14:paraId="552EB06C" w14:textId="2A84FF5E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«</w:t>
      </w:r>
      <w:r w:rsidR="00F67BA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9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»</w:t>
      </w:r>
      <w:r w:rsidR="00EF6D66" w:rsidRP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 </w:t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августа 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02</w:t>
      </w:r>
      <w:r w:rsidR="00182D1D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 г.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Приказ №139/01-09 </w:t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="00574EE4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ab/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«</w:t>
      </w:r>
      <w:r w:rsidR="00F67BA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30</w:t>
      </w:r>
      <w:r w:rsidR="00EF6D66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» августа 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02</w:t>
      </w:r>
      <w:r w:rsidR="00182D1D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 г</w:t>
      </w:r>
    </w:p>
    <w:p w14:paraId="7B32F600" w14:textId="77777777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6D1444E0" w14:textId="77777777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3DA32E5A" w14:textId="77777777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3835F89B" w14:textId="77777777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098F17D8" w14:textId="77777777" w:rsidR="006D73C1" w:rsidRPr="006D73C1" w:rsidRDefault="006D73C1" w:rsidP="006D73C1">
      <w:pPr>
        <w:suppressAutoHyphens/>
        <w:spacing w:after="0" w:line="360" w:lineRule="auto"/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</w:pPr>
    </w:p>
    <w:p w14:paraId="51928286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  <w:t>Рабочая программа учебного предмета «</w:t>
      </w:r>
      <w:r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  <w:t>АЛГЕБРА</w:t>
      </w:r>
      <w:r w:rsidRPr="006D73C1"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  <w:t>»</w:t>
      </w:r>
    </w:p>
    <w:p w14:paraId="7CA62C56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b/>
          <w:kern w:val="1"/>
          <w:sz w:val="24"/>
          <w:szCs w:val="24"/>
          <w:lang w:val="ru-RU" w:eastAsia="hi-IN" w:bidi="hi-IN"/>
        </w:rPr>
        <w:t>7-9 классы</w:t>
      </w:r>
    </w:p>
    <w:p w14:paraId="0DFFE165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Уровень обучения «базовый»</w:t>
      </w:r>
    </w:p>
    <w:p w14:paraId="2C76A6CD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Срок реализации 3 года</w:t>
      </w:r>
    </w:p>
    <w:p w14:paraId="5EE9C868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Количество часов– </w:t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306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 xml:space="preserve"> час</w:t>
      </w:r>
      <w:r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ов</w:t>
      </w:r>
    </w:p>
    <w:p w14:paraId="49BA37FD" w14:textId="77777777" w:rsidR="006D73C1" w:rsidRPr="006D73C1" w:rsidRDefault="006D73C1" w:rsidP="006D73C1">
      <w:pPr>
        <w:spacing w:after="0" w:line="360" w:lineRule="auto"/>
        <w:ind w:firstLine="368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02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час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в 7 классе, </w:t>
      </w:r>
    </w:p>
    <w:p w14:paraId="0802C892" w14:textId="77777777" w:rsidR="006D73C1" w:rsidRPr="006D73C1" w:rsidRDefault="006D73C1" w:rsidP="006D73C1">
      <w:pPr>
        <w:spacing w:after="0" w:line="360" w:lineRule="auto"/>
        <w:ind w:firstLine="368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02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час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в 8 классе, </w:t>
      </w:r>
    </w:p>
    <w:p w14:paraId="6DD52C7A" w14:textId="77777777" w:rsidR="006D73C1" w:rsidRPr="006D73C1" w:rsidRDefault="006D73C1" w:rsidP="006D73C1">
      <w:pPr>
        <w:spacing w:after="0" w:line="360" w:lineRule="auto"/>
        <w:ind w:firstLine="3686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102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час</w:t>
      </w:r>
      <w:r>
        <w:rPr>
          <w:rFonts w:ascii="Times New Roman" w:hAnsi="Times New Roman" w:cs="Times New Roman"/>
          <w:sz w:val="24"/>
          <w:szCs w:val="24"/>
          <w:lang w:val="ru-RU"/>
        </w:rPr>
        <w:t>а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в 9 классе.</w:t>
      </w:r>
    </w:p>
    <w:p w14:paraId="2618414D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0B8DFFEB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619F7EC9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3ECFC980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4471FD3B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640C9015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510052B0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14711AB5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521A5364" w14:textId="77777777" w:rsidR="006D73C1" w:rsidRPr="006D73C1" w:rsidRDefault="006D73C1" w:rsidP="006D73C1">
      <w:pPr>
        <w:suppressAutoHyphens/>
        <w:spacing w:after="0" w:line="360" w:lineRule="auto"/>
        <w:jc w:val="right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Составители: учителя МО</w:t>
      </w:r>
    </w:p>
    <w:p w14:paraId="56FE01A9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6992A488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39BEE413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271EC5F2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bookmarkStart w:id="0" w:name="_GoBack"/>
      <w:bookmarkEnd w:id="0"/>
    </w:p>
    <w:p w14:paraId="629C9846" w14:textId="77777777" w:rsid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2C8A9A96" w14:textId="77777777" w:rsidR="006D73C1" w:rsidRPr="006D73C1" w:rsidRDefault="006D73C1" w:rsidP="006D73C1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</w:p>
    <w:p w14:paraId="5C592835" w14:textId="0A7F9626" w:rsidR="006D73C1" w:rsidRPr="006D73C1" w:rsidRDefault="006D73C1" w:rsidP="006D73C1">
      <w:pPr>
        <w:spacing w:after="0" w:line="360" w:lineRule="auto"/>
        <w:jc w:val="center"/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</w:pP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02</w:t>
      </w:r>
      <w:r w:rsidR="00182D1D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2</w:t>
      </w:r>
      <w:r w:rsidRPr="006D73C1">
        <w:rPr>
          <w:rFonts w:ascii="Times New Roman" w:eastAsia="Times New Roman" w:hAnsi="Times New Roman" w:cs="Times New Roman"/>
          <w:kern w:val="1"/>
          <w:sz w:val="24"/>
          <w:szCs w:val="24"/>
          <w:lang w:val="ru-RU" w:eastAsia="hi-IN" w:bidi="hi-IN"/>
        </w:rPr>
        <w:t>г.</w:t>
      </w:r>
    </w:p>
    <w:p w14:paraId="6368708A" w14:textId="77777777" w:rsidR="006D73C1" w:rsidRDefault="006D73C1" w:rsidP="006D73C1">
      <w:pPr>
        <w:pStyle w:val="31"/>
      </w:pPr>
      <w:r w:rsidRPr="006D73C1">
        <w:lastRenderedPageBreak/>
        <w:t>ПОЯСНИТЕЛЬНАЯ ЗАПИСКА</w:t>
      </w:r>
    </w:p>
    <w:p w14:paraId="38B23E91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>Рабочая программа учебного предмета «Алгебра» (базовый уровень) составлена на уровень основного общего образования (7-9 класс), рассчитана на 306 часов (3ч. в неделю) - 102.часов в 7 классе , 102 часов в 8 классе, 102 часов в 9 классе.</w:t>
      </w:r>
    </w:p>
    <w:p w14:paraId="291711C0" w14:textId="77777777" w:rsidR="006D73C1" w:rsidRPr="006D73C1" w:rsidRDefault="006D73C1" w:rsidP="006D73C1">
      <w:pPr>
        <w:spacing w:after="0" w:line="360" w:lineRule="auto"/>
        <w:ind w:firstLine="709"/>
        <w:jc w:val="both"/>
        <w:rPr>
          <w:rFonts w:ascii="Times New Roman" w:eastAsia="SimSun" w:hAnsi="Times New Roman" w:cs="Times New Roman"/>
          <w:sz w:val="24"/>
          <w:szCs w:val="24"/>
          <w:lang w:val="ru-RU"/>
        </w:rPr>
      </w:pPr>
      <w:r w:rsidRPr="006D73C1">
        <w:rPr>
          <w:rFonts w:ascii="Times New Roman" w:eastAsia="SimSun" w:hAnsi="Times New Roman" w:cs="Times New Roman"/>
          <w:sz w:val="24"/>
          <w:szCs w:val="24"/>
          <w:lang w:val="ru-RU"/>
        </w:rPr>
        <w:t>Рабочая программа составлена на основе следующих нормативно-правовых документов, инструктивных и методических материалов:</w:t>
      </w:r>
    </w:p>
    <w:p w14:paraId="7510BAC1" w14:textId="77777777" w:rsidR="006D73C1" w:rsidRPr="006D73C1" w:rsidRDefault="006D73C1" w:rsidP="006D73C1">
      <w:pPr>
        <w:numPr>
          <w:ilvl w:val="0"/>
          <w:numId w:val="2"/>
        </w:numPr>
        <w:tabs>
          <w:tab w:val="left" w:pos="426"/>
        </w:tabs>
        <w:spacing w:after="0" w:line="360" w:lineRule="auto"/>
        <w:ind w:firstLine="426"/>
        <w:jc w:val="both"/>
        <w:rPr>
          <w:rFonts w:ascii="Times New Roman" w:eastAsia="SimSun" w:hAnsi="Times New Roman" w:cs="Times New Roman"/>
          <w:sz w:val="24"/>
          <w:szCs w:val="24"/>
          <w:lang w:val="ru-RU"/>
        </w:rPr>
      </w:pPr>
      <w:r w:rsidRPr="006D73C1">
        <w:rPr>
          <w:rFonts w:ascii="Times New Roman" w:eastAsia="SimSun" w:hAnsi="Times New Roman" w:cs="Times New Roman"/>
          <w:sz w:val="24"/>
          <w:szCs w:val="24"/>
          <w:lang w:val="ru-RU"/>
        </w:rPr>
        <w:t xml:space="preserve">Федеральный государственный образовательный стандарт начального общего образования, утверждённый приказом Министерства образования и науки Российской Федерации от 06.10.2009 </w:t>
      </w:r>
      <w:r w:rsidRPr="006D73C1">
        <w:rPr>
          <w:rFonts w:ascii="Times New Roman" w:eastAsia="SimSun" w:hAnsi="Times New Roman" w:cs="Times New Roman"/>
          <w:sz w:val="24"/>
          <w:szCs w:val="24"/>
        </w:rPr>
        <w:t>N</w:t>
      </w:r>
      <w:r w:rsidRPr="006D73C1">
        <w:rPr>
          <w:rFonts w:ascii="Times New Roman" w:eastAsia="SimSun" w:hAnsi="Times New Roman" w:cs="Times New Roman"/>
          <w:sz w:val="24"/>
          <w:szCs w:val="24"/>
          <w:lang w:val="ru-RU"/>
        </w:rPr>
        <w:t xml:space="preserve"> 373 «Об утверждении федерального государственного образовательного стандарта основного общего образования» в редакции от 11.12.2020 №712);</w:t>
      </w:r>
    </w:p>
    <w:p w14:paraId="1DD96D4F" w14:textId="77777777" w:rsidR="006D73C1" w:rsidRPr="006D73C1" w:rsidRDefault="006D73C1" w:rsidP="006D73C1">
      <w:pPr>
        <w:numPr>
          <w:ilvl w:val="0"/>
          <w:numId w:val="2"/>
        </w:numPr>
        <w:tabs>
          <w:tab w:val="left" w:pos="1100"/>
        </w:tabs>
        <w:spacing w:after="0" w:line="360" w:lineRule="auto"/>
        <w:ind w:firstLine="426"/>
        <w:jc w:val="both"/>
        <w:rPr>
          <w:rFonts w:ascii="Times New Roman" w:eastAsia="SimSun" w:hAnsi="Times New Roman" w:cs="Times New Roman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Примерная основная образовательная программа основного общего образования. Одобрена решением федерального учебно-методического объединения по общему образованию, протокол от 08.04.2015 </w:t>
      </w:r>
      <w:r w:rsidRPr="006D73C1">
        <w:rPr>
          <w:rFonts w:ascii="Times New Roman" w:hAnsi="Times New Roman" w:cs="Times New Roman"/>
          <w:sz w:val="24"/>
          <w:szCs w:val="24"/>
        </w:rPr>
        <w:t>N</w:t>
      </w: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1/15) </w:t>
      </w:r>
    </w:p>
    <w:p w14:paraId="39433875" w14:textId="77777777" w:rsidR="006D73C1" w:rsidRPr="006D73C1" w:rsidRDefault="006D73C1" w:rsidP="006D73C1">
      <w:pPr>
        <w:numPr>
          <w:ilvl w:val="0"/>
          <w:numId w:val="2"/>
        </w:numPr>
        <w:tabs>
          <w:tab w:val="left" w:pos="1100"/>
        </w:tabs>
        <w:spacing w:after="0" w:line="360" w:lineRule="auto"/>
        <w:ind w:firstLine="426"/>
        <w:jc w:val="both"/>
        <w:rPr>
          <w:rFonts w:ascii="Times New Roman" w:eastAsia="SimSun" w:hAnsi="Times New Roman" w:cs="Times New Roman"/>
          <w:sz w:val="24"/>
          <w:szCs w:val="24"/>
          <w:lang w:val="ru-RU"/>
        </w:rPr>
      </w:pPr>
      <w:r w:rsidRPr="006D73C1">
        <w:rPr>
          <w:rFonts w:ascii="Times New Roman" w:eastAsia="SimSun" w:hAnsi="Times New Roman" w:cs="Times New Roman"/>
          <w:sz w:val="24"/>
          <w:szCs w:val="24"/>
          <w:lang w:val="ru-RU"/>
        </w:rPr>
        <w:t>Приказ Министерства просвещения Российской Федерации от 23.12.2020 №766 «О внесении изменений в федеральный перечень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утверждённую приказом Министерства просвещения Российской Федерации от 20.05.2020 №254 (зарегистрирован 02.03.2021 №62645).</w:t>
      </w:r>
    </w:p>
    <w:p w14:paraId="62D9A24A" w14:textId="77777777" w:rsidR="006D73C1" w:rsidRPr="006D73C1" w:rsidRDefault="006D73C1" w:rsidP="006D73C1">
      <w:pPr>
        <w:pStyle w:val="11"/>
        <w:ind w:firstLine="426"/>
      </w:pPr>
      <w:r w:rsidRPr="006D73C1">
        <w:t>Постановление Главного государственного врача РФ от 28 сентября 2020г. №28 «Об утверждении санитарных правил СП 2.4.2.3648-20 «Санитарно-эпидемиологические требования к организациям воспитания и обучения, отдыха и оздоровления детей и молодёжи»</w:t>
      </w:r>
    </w:p>
    <w:p w14:paraId="5233DD27" w14:textId="77777777" w:rsidR="006D73C1" w:rsidRDefault="006D73C1" w:rsidP="006D73C1">
      <w:pPr>
        <w:numPr>
          <w:ilvl w:val="0"/>
          <w:numId w:val="2"/>
        </w:numPr>
        <w:tabs>
          <w:tab w:val="left" w:pos="1100"/>
        </w:tabs>
        <w:spacing w:after="0" w:line="360" w:lineRule="auto"/>
        <w:ind w:firstLine="426"/>
        <w:jc w:val="both"/>
        <w:rPr>
          <w:rFonts w:ascii="Times New Roman" w:eastAsia="SimSun" w:hAnsi="Times New Roman" w:cs="Times New Roman"/>
          <w:sz w:val="24"/>
          <w:szCs w:val="24"/>
          <w:lang w:val="ru-RU"/>
        </w:rPr>
      </w:pPr>
      <w:r w:rsidRPr="006D73C1">
        <w:rPr>
          <w:rFonts w:ascii="Times New Roman" w:eastAsia="SimSun" w:hAnsi="Times New Roman" w:cs="Times New Roman"/>
          <w:sz w:val="24"/>
          <w:szCs w:val="24"/>
          <w:lang w:val="ru-RU"/>
        </w:rPr>
        <w:t>ООП ООО МОУ СШ № 3 (Утверждён 29.04.2021)</w:t>
      </w:r>
    </w:p>
    <w:p w14:paraId="2AB80D11" w14:textId="77777777" w:rsidR="006D73C1" w:rsidRPr="006D73C1" w:rsidRDefault="006D73C1" w:rsidP="006D73C1">
      <w:pPr>
        <w:pStyle w:val="11"/>
        <w:ind w:firstLine="426"/>
        <w:rPr>
          <w:rFonts w:eastAsia="SimSun"/>
        </w:rPr>
      </w:pPr>
      <w:r w:rsidRPr="006D73C1">
        <w:t xml:space="preserve">Алгебра. Сборник рабочих программ. 7 – 9 классы: пособие для учителей </w:t>
      </w:r>
      <w:proofErr w:type="spellStart"/>
      <w:r w:rsidRPr="006D73C1">
        <w:t>общеобразоват</w:t>
      </w:r>
      <w:proofErr w:type="spellEnd"/>
      <w:r w:rsidRPr="006D73C1">
        <w:t xml:space="preserve">. учреждений/[составитель </w:t>
      </w:r>
      <w:proofErr w:type="spellStart"/>
      <w:r w:rsidRPr="006D73C1">
        <w:t>Т.А.Бурмистрова</w:t>
      </w:r>
      <w:proofErr w:type="spellEnd"/>
      <w:r w:rsidRPr="006D73C1">
        <w:t xml:space="preserve">]. – 4-е изд., </w:t>
      </w:r>
      <w:proofErr w:type="spellStart"/>
      <w:r w:rsidRPr="006D73C1">
        <w:t>дораб</w:t>
      </w:r>
      <w:proofErr w:type="spellEnd"/>
      <w:r w:rsidRPr="006D73C1">
        <w:t>. - М.: Просвещение, 2018. – 94с.</w:t>
      </w:r>
    </w:p>
    <w:p w14:paraId="71DA0E3A" w14:textId="77777777" w:rsidR="006D73C1" w:rsidRPr="006D73C1" w:rsidRDefault="006D73C1" w:rsidP="006D73C1">
      <w:pPr>
        <w:pStyle w:val="2"/>
        <w:numPr>
          <w:ilvl w:val="0"/>
          <w:numId w:val="2"/>
        </w:numPr>
        <w:ind w:firstLine="426"/>
        <w:rPr>
          <w:rFonts w:cs="Times New Roman"/>
          <w:szCs w:val="24"/>
        </w:rPr>
      </w:pPr>
      <w:r w:rsidRPr="006D73C1">
        <w:rPr>
          <w:rFonts w:cs="Times New Roman"/>
          <w:szCs w:val="24"/>
        </w:rPr>
        <w:t>Учебный план МОУ СШ№3, утверждённый соответствующим образом;</w:t>
      </w:r>
    </w:p>
    <w:p w14:paraId="5560CB18" w14:textId="77777777" w:rsidR="006D73C1" w:rsidRPr="006D73C1" w:rsidRDefault="006D73C1" w:rsidP="006D73C1">
      <w:pPr>
        <w:pStyle w:val="2"/>
        <w:numPr>
          <w:ilvl w:val="0"/>
          <w:numId w:val="2"/>
        </w:numPr>
        <w:ind w:firstLine="426"/>
        <w:rPr>
          <w:rFonts w:eastAsia="Times New Roman" w:cs="Times New Roman"/>
          <w:kern w:val="1"/>
          <w:szCs w:val="24"/>
          <w:lang w:eastAsia="hi-IN" w:bidi="hi-IN"/>
        </w:rPr>
      </w:pPr>
      <w:r w:rsidRPr="006D73C1">
        <w:rPr>
          <w:rFonts w:cs="Times New Roman"/>
          <w:szCs w:val="24"/>
          <w:lang w:eastAsia="ru-RU"/>
        </w:rPr>
        <w:t>Годовой календарный график.</w:t>
      </w:r>
    </w:p>
    <w:p w14:paraId="7D5C33A7" w14:textId="77777777" w:rsidR="00CC66B3" w:rsidRPr="006D73C1" w:rsidRDefault="00CC66B3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Рабочая программа разработана на основе авторской программы </w:t>
      </w:r>
      <w:proofErr w:type="spellStart"/>
      <w:r w:rsidRPr="006D73C1">
        <w:rPr>
          <w:rFonts w:ascii="Times New Roman" w:hAnsi="Times New Roman" w:cs="Times New Roman"/>
          <w:sz w:val="24"/>
          <w:szCs w:val="24"/>
          <w:lang w:val="ru-RU"/>
        </w:rPr>
        <w:t>Т.А.Бурмистровой</w:t>
      </w:r>
      <w:proofErr w:type="spellEnd"/>
      <w:r w:rsidRPr="006D73C1">
        <w:rPr>
          <w:rFonts w:ascii="Times New Roman" w:hAnsi="Times New Roman" w:cs="Times New Roman"/>
          <w:sz w:val="24"/>
          <w:szCs w:val="24"/>
          <w:lang w:val="ru-RU"/>
        </w:rPr>
        <w:t xml:space="preserve"> (программа указана в списке нормативных документов), изменений не предусмотрено.</w:t>
      </w:r>
    </w:p>
    <w:p w14:paraId="55368900" w14:textId="77777777" w:rsidR="00B3242F" w:rsidRPr="006D73C1" w:rsidRDefault="00B3242F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>Программа реализуется с использованием следующего учебного-методического комплекса:</w:t>
      </w:r>
    </w:p>
    <w:p w14:paraId="28329E3E" w14:textId="77777777" w:rsidR="00D8382E" w:rsidRPr="006D73C1" w:rsidRDefault="00D8382E" w:rsidP="006D73C1">
      <w:pPr>
        <w:pStyle w:val="a8"/>
        <w:numPr>
          <w:ilvl w:val="0"/>
          <w:numId w:val="24"/>
        </w:numPr>
        <w:spacing w:after="0" w:line="360" w:lineRule="auto"/>
        <w:jc w:val="both"/>
        <w:rPr>
          <w:rFonts w:cs="Times New Roman"/>
          <w:b/>
          <w:sz w:val="24"/>
          <w:szCs w:val="24"/>
        </w:rPr>
      </w:pPr>
      <w:r w:rsidRPr="006D73C1">
        <w:rPr>
          <w:rFonts w:cs="Times New Roman"/>
          <w:b/>
          <w:sz w:val="24"/>
          <w:szCs w:val="24"/>
        </w:rPr>
        <w:t>класс</w:t>
      </w:r>
    </w:p>
    <w:p w14:paraId="6945666E" w14:textId="09B1B8C9" w:rsidR="008D765A" w:rsidRDefault="008D765A" w:rsidP="008D765A">
      <w:pPr>
        <w:pStyle w:val="11"/>
        <w:numPr>
          <w:ilvl w:val="0"/>
          <w:numId w:val="29"/>
        </w:numPr>
      </w:pPr>
      <w:r w:rsidRPr="008D765A">
        <w:t xml:space="preserve">Мордкович А.Г. </w:t>
      </w:r>
      <w:r>
        <w:t>7</w:t>
      </w:r>
      <w:r w:rsidRPr="008D765A">
        <w:t xml:space="preserve"> класс. Учебник для общеобразовательных организаций (углублённый уровень). В 2 ч. Ч.1/</w:t>
      </w:r>
      <w:proofErr w:type="spellStart"/>
      <w:r w:rsidRPr="008D765A">
        <w:t>А.Г.Мордкович</w:t>
      </w:r>
      <w:proofErr w:type="spellEnd"/>
      <w:r w:rsidRPr="008D765A">
        <w:t xml:space="preserve">, </w:t>
      </w:r>
      <w:proofErr w:type="spellStart"/>
      <w:r w:rsidRPr="008D765A">
        <w:t>Н.П.Николаев</w:t>
      </w:r>
      <w:proofErr w:type="spellEnd"/>
      <w:r w:rsidRPr="008D765A">
        <w:t>. – 1</w:t>
      </w:r>
      <w:r>
        <w:t>3</w:t>
      </w:r>
      <w:r w:rsidRPr="008D765A">
        <w:t xml:space="preserve">-е изд., стер. – </w:t>
      </w:r>
      <w:r>
        <w:t>М</w:t>
      </w:r>
      <w:r w:rsidRPr="008D765A">
        <w:t>.: Мнемозина,202</w:t>
      </w:r>
      <w:r>
        <w:t>1</w:t>
      </w:r>
      <w:r w:rsidRPr="008D765A">
        <w:t>.</w:t>
      </w:r>
    </w:p>
    <w:p w14:paraId="7E46C1CC" w14:textId="56B39919" w:rsidR="008D765A" w:rsidRPr="008D765A" w:rsidRDefault="008D765A" w:rsidP="008D765A">
      <w:pPr>
        <w:pStyle w:val="11"/>
        <w:numPr>
          <w:ilvl w:val="0"/>
          <w:numId w:val="29"/>
        </w:numPr>
      </w:pPr>
      <w:r w:rsidRPr="008D765A">
        <w:t xml:space="preserve">Мордкович А.Г. </w:t>
      </w:r>
      <w:r>
        <w:t>7</w:t>
      </w:r>
      <w:r w:rsidRPr="008D765A">
        <w:t xml:space="preserve"> класс. Учебник для общеобразовательных организаций (углублённый уровень). В 2 ч. Ч.</w:t>
      </w:r>
      <w:r>
        <w:t>2</w:t>
      </w:r>
      <w:r w:rsidRPr="008D765A">
        <w:t>/</w:t>
      </w:r>
      <w:proofErr w:type="spellStart"/>
      <w:r w:rsidRPr="008D765A">
        <w:t>А.Г.Мордкович</w:t>
      </w:r>
      <w:proofErr w:type="spellEnd"/>
      <w:r w:rsidRPr="008D765A">
        <w:t xml:space="preserve">, </w:t>
      </w:r>
      <w:proofErr w:type="spellStart"/>
      <w:r w:rsidRPr="008D765A">
        <w:t>Н.П.Николаев</w:t>
      </w:r>
      <w:proofErr w:type="spellEnd"/>
      <w:r w:rsidRPr="008D765A">
        <w:t>. – 1</w:t>
      </w:r>
      <w:r>
        <w:t>3</w:t>
      </w:r>
      <w:r w:rsidRPr="008D765A">
        <w:t xml:space="preserve">-е изд., стер. – </w:t>
      </w:r>
      <w:r>
        <w:t>М</w:t>
      </w:r>
      <w:r w:rsidRPr="008D765A">
        <w:t>.: Мнемозина,202</w:t>
      </w:r>
      <w:r>
        <w:t>1</w:t>
      </w:r>
      <w:r w:rsidRPr="008D765A">
        <w:t>.</w:t>
      </w:r>
    </w:p>
    <w:p w14:paraId="2E5E9A00" w14:textId="77777777" w:rsidR="008D765A" w:rsidRPr="008D765A" w:rsidRDefault="008D765A" w:rsidP="008D765A">
      <w:pPr>
        <w:pStyle w:val="11"/>
        <w:numPr>
          <w:ilvl w:val="0"/>
          <w:numId w:val="0"/>
        </w:numPr>
        <w:ind w:left="284"/>
      </w:pPr>
    </w:p>
    <w:p w14:paraId="080DAF90" w14:textId="700A75F3" w:rsidR="003B6935" w:rsidRPr="006D73C1" w:rsidRDefault="00A01EA0" w:rsidP="008D765A">
      <w:pPr>
        <w:pStyle w:val="11"/>
        <w:numPr>
          <w:ilvl w:val="0"/>
          <w:numId w:val="29"/>
        </w:numPr>
      </w:pPr>
      <w:r>
        <w:t>Мордкович А.Г.</w:t>
      </w:r>
      <w:r w:rsidR="003B6935" w:rsidRPr="006D73C1">
        <w:t xml:space="preserve"> Алгебра. 7</w:t>
      </w:r>
      <w:r>
        <w:t xml:space="preserve"> - 9</w:t>
      </w:r>
      <w:r w:rsidR="003B6935" w:rsidRPr="006D73C1">
        <w:t xml:space="preserve"> класс</w:t>
      </w:r>
      <w:r>
        <w:t>ов.</w:t>
      </w:r>
      <w:r w:rsidR="003B6935" w:rsidRPr="006D73C1">
        <w:t xml:space="preserve"> Контрольные работы: учеб. пособие для общеобразоват</w:t>
      </w:r>
      <w:r>
        <w:t>ельных</w:t>
      </w:r>
      <w:r w:rsidR="003B6935" w:rsidRPr="006D73C1">
        <w:t xml:space="preserve"> </w:t>
      </w:r>
      <w:r>
        <w:t>о</w:t>
      </w:r>
      <w:r w:rsidR="003B6935" w:rsidRPr="006D73C1">
        <w:t>рганизаций</w:t>
      </w:r>
      <w:r>
        <w:t xml:space="preserve"> (углублённый уровень) к учебникам </w:t>
      </w:r>
      <w:proofErr w:type="spellStart"/>
      <w:r>
        <w:t>А.Г.Мордковича</w:t>
      </w:r>
      <w:proofErr w:type="spellEnd"/>
      <w:r>
        <w:t xml:space="preserve">, </w:t>
      </w:r>
      <w:proofErr w:type="spellStart"/>
      <w:r>
        <w:t>Н.П.Николаева</w:t>
      </w:r>
      <w:proofErr w:type="spellEnd"/>
      <w:r>
        <w:t xml:space="preserve">, </w:t>
      </w:r>
      <w:proofErr w:type="spellStart"/>
      <w:r>
        <w:t>П.В.Семёнова</w:t>
      </w:r>
      <w:proofErr w:type="spellEnd"/>
      <w:r>
        <w:t xml:space="preserve"> и др.</w:t>
      </w:r>
      <w:r w:rsidR="003B6935" w:rsidRPr="006D73C1">
        <w:t xml:space="preserve">/ </w:t>
      </w:r>
      <w:proofErr w:type="spellStart"/>
      <w:r>
        <w:t>А.Г.Мордкович</w:t>
      </w:r>
      <w:proofErr w:type="spellEnd"/>
      <w:r w:rsidR="003B6935" w:rsidRPr="006D73C1">
        <w:t xml:space="preserve">. </w:t>
      </w:r>
      <w:r>
        <w:t>– 7-е изд., стер. – М.: Мнемозина, 2021.</w:t>
      </w:r>
    </w:p>
    <w:p w14:paraId="08E9C247" w14:textId="485F4B04" w:rsidR="003B6935" w:rsidRPr="006D73C1" w:rsidRDefault="00A01EA0" w:rsidP="008D765A">
      <w:pPr>
        <w:pStyle w:val="11"/>
        <w:numPr>
          <w:ilvl w:val="0"/>
          <w:numId w:val="29"/>
        </w:numPr>
      </w:pPr>
      <w:r>
        <w:t>Александрова А.А.</w:t>
      </w:r>
      <w:r w:rsidR="003B6935" w:rsidRPr="006D73C1">
        <w:t xml:space="preserve"> Алгебра. 7 класс. Самостоятельные работы: учеб. пособие для общеобразоват</w:t>
      </w:r>
      <w:r>
        <w:t>ельных</w:t>
      </w:r>
      <w:r w:rsidR="003B6935" w:rsidRPr="006D73C1">
        <w:t xml:space="preserve"> организаций/ </w:t>
      </w:r>
      <w:proofErr w:type="spellStart"/>
      <w:r>
        <w:t>А.Г.Мордкович</w:t>
      </w:r>
      <w:proofErr w:type="spellEnd"/>
      <w:r>
        <w:t>.</w:t>
      </w:r>
      <w:r w:rsidR="003B6935" w:rsidRPr="006D73C1">
        <w:t xml:space="preserve"> - М.: </w:t>
      </w:r>
      <w:r>
        <w:t>Мнемозина</w:t>
      </w:r>
      <w:r w:rsidR="003B6935" w:rsidRPr="006D73C1">
        <w:t>, 20</w:t>
      </w:r>
      <w:r>
        <w:t>21</w:t>
      </w:r>
      <w:r w:rsidR="003B6935" w:rsidRPr="006D73C1">
        <w:t>.</w:t>
      </w:r>
    </w:p>
    <w:p w14:paraId="0ACECECD" w14:textId="77777777" w:rsidR="00D8382E" w:rsidRPr="006D73C1" w:rsidRDefault="00D8382E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b/>
          <w:sz w:val="24"/>
          <w:szCs w:val="24"/>
          <w:lang w:val="ru-RU"/>
        </w:rPr>
        <w:t>8 класс</w:t>
      </w:r>
    </w:p>
    <w:p w14:paraId="3AE03A02" w14:textId="199A4858" w:rsidR="00D8382E" w:rsidRPr="008D765A" w:rsidRDefault="008D765A" w:rsidP="000B4D72">
      <w:pPr>
        <w:pStyle w:val="11"/>
        <w:numPr>
          <w:ilvl w:val="0"/>
          <w:numId w:val="26"/>
        </w:numPr>
        <w:ind w:left="924" w:hanging="357"/>
      </w:pPr>
      <w:r w:rsidRPr="008D765A">
        <w:t>Мордкович А.Г. 8 класс. Учебник для общеобразовательных</w:t>
      </w:r>
      <w:r w:rsidR="00865572">
        <w:t xml:space="preserve"> организаций: в 2 ч. Ч.1/</w:t>
      </w:r>
      <w:proofErr w:type="spellStart"/>
      <w:r w:rsidR="00865572">
        <w:t>А.Г.Мордкович</w:t>
      </w:r>
      <w:proofErr w:type="spellEnd"/>
      <w:r w:rsidR="00865572">
        <w:t>.</w:t>
      </w:r>
      <w:r w:rsidRPr="008D765A">
        <w:t xml:space="preserve">– </w:t>
      </w:r>
      <w:r w:rsidR="00865572">
        <w:t>27</w:t>
      </w:r>
      <w:r w:rsidRPr="008D765A">
        <w:t xml:space="preserve">-е изд., стер. – </w:t>
      </w:r>
      <w:r>
        <w:t>М</w:t>
      </w:r>
      <w:r w:rsidRPr="008D765A">
        <w:t>.: Мнемозина,2022.</w:t>
      </w:r>
    </w:p>
    <w:p w14:paraId="6A23D39D" w14:textId="4ED60EE4" w:rsidR="00865572" w:rsidRPr="008D765A" w:rsidRDefault="00865572" w:rsidP="00865572">
      <w:pPr>
        <w:pStyle w:val="11"/>
        <w:numPr>
          <w:ilvl w:val="0"/>
          <w:numId w:val="26"/>
        </w:numPr>
        <w:ind w:left="924" w:hanging="357"/>
      </w:pPr>
      <w:r w:rsidRPr="008D765A">
        <w:t>Мордкович А.Г. 8 класс. Учебник для общеобразовательных</w:t>
      </w:r>
      <w:r>
        <w:t xml:space="preserve"> организаций: в 2 ч. Ч.2/</w:t>
      </w:r>
      <w:r w:rsidRPr="00865572">
        <w:t>[</w:t>
      </w:r>
      <w:proofErr w:type="spellStart"/>
      <w:r>
        <w:t>А.Г.Мордкович</w:t>
      </w:r>
      <w:proofErr w:type="spellEnd"/>
      <w:r>
        <w:t xml:space="preserve"> и др.</w:t>
      </w:r>
      <w:r w:rsidRPr="00865572">
        <w:t>]</w:t>
      </w:r>
      <w:r>
        <w:t xml:space="preserve">; под ред. </w:t>
      </w:r>
      <w:proofErr w:type="spellStart"/>
      <w:r>
        <w:t>А.Г.Мордковича</w:t>
      </w:r>
      <w:proofErr w:type="spellEnd"/>
      <w:r>
        <w:t>.</w:t>
      </w:r>
      <w:r w:rsidRPr="008D765A">
        <w:t xml:space="preserve">– </w:t>
      </w:r>
      <w:r>
        <w:t>27</w:t>
      </w:r>
      <w:r w:rsidRPr="008D765A">
        <w:t xml:space="preserve">-е изд., стер. – </w:t>
      </w:r>
      <w:r>
        <w:t>М</w:t>
      </w:r>
      <w:r w:rsidRPr="008D765A">
        <w:t>.: Мнемозина,2022.</w:t>
      </w:r>
    </w:p>
    <w:p w14:paraId="645751FD" w14:textId="41CCD568" w:rsidR="00A01EA0" w:rsidRPr="006D73C1" w:rsidRDefault="00A01EA0" w:rsidP="000B4D72">
      <w:pPr>
        <w:pStyle w:val="11"/>
        <w:numPr>
          <w:ilvl w:val="0"/>
          <w:numId w:val="26"/>
        </w:numPr>
        <w:ind w:left="924" w:hanging="357"/>
      </w:pPr>
      <w:r>
        <w:t>Мордкович А.Г.</w:t>
      </w:r>
      <w:r w:rsidRPr="006D73C1">
        <w:t xml:space="preserve"> Алгебра. 7</w:t>
      </w:r>
      <w:r>
        <w:t xml:space="preserve"> - 9</w:t>
      </w:r>
      <w:r w:rsidRPr="006D73C1">
        <w:t xml:space="preserve"> класс</w:t>
      </w:r>
      <w:r>
        <w:t>ов.</w:t>
      </w:r>
      <w:r w:rsidRPr="006D73C1">
        <w:t xml:space="preserve"> Контрольные работы: учеб. пособие для общеобразоват</w:t>
      </w:r>
      <w:r>
        <w:t>ельных</w:t>
      </w:r>
      <w:r w:rsidRPr="006D73C1">
        <w:t xml:space="preserve"> </w:t>
      </w:r>
      <w:r>
        <w:t>о</w:t>
      </w:r>
      <w:r w:rsidRPr="006D73C1">
        <w:t>рганизаций</w:t>
      </w:r>
      <w:r>
        <w:t xml:space="preserve"> (углублённый уровень) к учебникам </w:t>
      </w:r>
      <w:proofErr w:type="spellStart"/>
      <w:r>
        <w:t>А.Г.Мордковича</w:t>
      </w:r>
      <w:proofErr w:type="spellEnd"/>
      <w:r>
        <w:t xml:space="preserve">, </w:t>
      </w:r>
      <w:proofErr w:type="spellStart"/>
      <w:r>
        <w:t>Н.П.Николаева</w:t>
      </w:r>
      <w:proofErr w:type="spellEnd"/>
      <w:r>
        <w:t xml:space="preserve">, </w:t>
      </w:r>
      <w:proofErr w:type="spellStart"/>
      <w:r>
        <w:t>П.В.Семёнова</w:t>
      </w:r>
      <w:proofErr w:type="spellEnd"/>
      <w:r>
        <w:t xml:space="preserve"> и др.</w:t>
      </w:r>
      <w:r w:rsidRPr="006D73C1">
        <w:t xml:space="preserve">/ </w:t>
      </w:r>
      <w:proofErr w:type="spellStart"/>
      <w:r>
        <w:t>А.Г.Мордкович</w:t>
      </w:r>
      <w:proofErr w:type="spellEnd"/>
      <w:r w:rsidRPr="006D73C1">
        <w:t xml:space="preserve">. </w:t>
      </w:r>
      <w:r>
        <w:t>– 7-е изд., стер. – М.: Мнемозина, 2021.</w:t>
      </w:r>
    </w:p>
    <w:p w14:paraId="10C7B2B7" w14:textId="4DF717D4" w:rsidR="00A01EA0" w:rsidRPr="006D73C1" w:rsidRDefault="00A01EA0" w:rsidP="000B4D72">
      <w:pPr>
        <w:pStyle w:val="11"/>
        <w:numPr>
          <w:ilvl w:val="0"/>
          <w:numId w:val="26"/>
        </w:numPr>
        <w:ind w:left="924" w:hanging="357"/>
      </w:pPr>
      <w:r>
        <w:t>Александрова А.А.</w:t>
      </w:r>
      <w:r w:rsidRPr="006D73C1">
        <w:t xml:space="preserve"> Алгебра. </w:t>
      </w:r>
      <w:r>
        <w:t>8</w:t>
      </w:r>
      <w:r w:rsidRPr="006D73C1">
        <w:t xml:space="preserve"> класс. Самостоятельные работы: учеб. пособие для общеобразоват</w:t>
      </w:r>
      <w:r>
        <w:t>ельных</w:t>
      </w:r>
      <w:r w:rsidRPr="006D73C1">
        <w:t xml:space="preserve"> организаций/ </w:t>
      </w:r>
      <w:proofErr w:type="spellStart"/>
      <w:r>
        <w:t>А.Г.Мордкович</w:t>
      </w:r>
      <w:proofErr w:type="spellEnd"/>
      <w:r>
        <w:t>.</w:t>
      </w:r>
      <w:r w:rsidRPr="006D73C1">
        <w:t xml:space="preserve"> - М.: </w:t>
      </w:r>
      <w:r>
        <w:t>Мнемозина</w:t>
      </w:r>
      <w:r w:rsidRPr="006D73C1">
        <w:t>, 20</w:t>
      </w:r>
      <w:r>
        <w:t>22</w:t>
      </w:r>
      <w:r w:rsidRPr="006D73C1">
        <w:t>.</w:t>
      </w:r>
    </w:p>
    <w:p w14:paraId="6892D737" w14:textId="77777777" w:rsidR="00A01EA0" w:rsidRDefault="00A01EA0" w:rsidP="00A01EA0">
      <w:pPr>
        <w:pStyle w:val="11"/>
        <w:numPr>
          <w:ilvl w:val="0"/>
          <w:numId w:val="0"/>
        </w:numPr>
        <w:ind w:left="709"/>
      </w:pPr>
    </w:p>
    <w:p w14:paraId="087B3BDC" w14:textId="77777777" w:rsidR="00F75A74" w:rsidRPr="008D765A" w:rsidRDefault="00F75A74" w:rsidP="00F75A74">
      <w:pPr>
        <w:pStyle w:val="11"/>
        <w:numPr>
          <w:ilvl w:val="0"/>
          <w:numId w:val="0"/>
        </w:numPr>
        <w:ind w:left="567"/>
      </w:pPr>
    </w:p>
    <w:p w14:paraId="11F6589B" w14:textId="77777777" w:rsidR="00D8382E" w:rsidRPr="006D73C1" w:rsidRDefault="00D8382E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b/>
          <w:sz w:val="24"/>
          <w:szCs w:val="24"/>
          <w:lang w:val="ru-RU"/>
        </w:rPr>
        <w:t>9 класс</w:t>
      </w:r>
    </w:p>
    <w:p w14:paraId="32B1F97E" w14:textId="77777777" w:rsidR="00D8382E" w:rsidRPr="006D73C1" w:rsidRDefault="00D8382E" w:rsidP="006066AB">
      <w:pPr>
        <w:pStyle w:val="11"/>
        <w:numPr>
          <w:ilvl w:val="0"/>
          <w:numId w:val="27"/>
        </w:numPr>
        <w:ind w:firstLine="567"/>
      </w:pPr>
      <w:r w:rsidRPr="006D73C1">
        <w:t xml:space="preserve">Макарычев, Ю.Н. и др. Алгебра 9 класс: учебник для общеобразовательных учреждений. По редакцией С.А. </w:t>
      </w:r>
      <w:proofErr w:type="spellStart"/>
      <w:r w:rsidRPr="006D73C1">
        <w:t>Теляковского</w:t>
      </w:r>
      <w:proofErr w:type="spellEnd"/>
      <w:r w:rsidRPr="006D73C1">
        <w:t>, 2014.</w:t>
      </w:r>
    </w:p>
    <w:p w14:paraId="70BD1FAD" w14:textId="77777777" w:rsidR="00D8382E" w:rsidRPr="006D73C1" w:rsidRDefault="00D8382E" w:rsidP="006066AB">
      <w:pPr>
        <w:pStyle w:val="11"/>
        <w:ind w:firstLine="567"/>
      </w:pPr>
      <w:proofErr w:type="spellStart"/>
      <w:r w:rsidRPr="006D73C1">
        <w:t>Миндюк</w:t>
      </w:r>
      <w:proofErr w:type="spellEnd"/>
      <w:r w:rsidRPr="006D73C1">
        <w:t xml:space="preserve"> Н.Г., </w:t>
      </w:r>
      <w:proofErr w:type="spellStart"/>
      <w:r w:rsidRPr="006D73C1">
        <w:t>Шлыкова</w:t>
      </w:r>
      <w:proofErr w:type="spellEnd"/>
      <w:r w:rsidRPr="006D73C1">
        <w:t xml:space="preserve"> И.С. Рабочая тетрадь 9 класс. М.: Просвещение, 2014.</w:t>
      </w:r>
    </w:p>
    <w:p w14:paraId="227525F0" w14:textId="77777777" w:rsidR="00D8382E" w:rsidRPr="006D73C1" w:rsidRDefault="00D8382E" w:rsidP="006066AB">
      <w:pPr>
        <w:pStyle w:val="11"/>
        <w:ind w:firstLine="567"/>
      </w:pPr>
      <w:r w:rsidRPr="006D73C1">
        <w:t xml:space="preserve">Жохов В.И., Макарычев Ю.Н., </w:t>
      </w:r>
      <w:proofErr w:type="spellStart"/>
      <w:r w:rsidRPr="006D73C1">
        <w:t>Миндюк</w:t>
      </w:r>
      <w:proofErr w:type="spellEnd"/>
      <w:r w:rsidRPr="006D73C1">
        <w:t xml:space="preserve"> Н.Г. Дидактические материалы 9 класс. М.: Просвещение, 2014.</w:t>
      </w:r>
    </w:p>
    <w:p w14:paraId="033D25DC" w14:textId="77777777" w:rsidR="00D8382E" w:rsidRPr="006D73C1" w:rsidRDefault="00D8382E" w:rsidP="006066AB">
      <w:pPr>
        <w:pStyle w:val="11"/>
        <w:ind w:firstLine="567"/>
      </w:pPr>
      <w:proofErr w:type="spellStart"/>
      <w:r w:rsidRPr="006D73C1">
        <w:t>Дудницын</w:t>
      </w:r>
      <w:proofErr w:type="spellEnd"/>
      <w:r w:rsidRPr="006D73C1">
        <w:t xml:space="preserve"> Ю.П., </w:t>
      </w:r>
      <w:proofErr w:type="spellStart"/>
      <w:r w:rsidRPr="006D73C1">
        <w:t>Кронгауз</w:t>
      </w:r>
      <w:proofErr w:type="spellEnd"/>
      <w:r w:rsidRPr="006D73C1">
        <w:t xml:space="preserve"> В.Л. Тематические тесты 9 класс. М.: Просвещение, 2012.</w:t>
      </w:r>
    </w:p>
    <w:p w14:paraId="5BE208D7" w14:textId="77777777" w:rsidR="00D8382E" w:rsidRPr="006D73C1" w:rsidRDefault="00D8382E" w:rsidP="006066AB">
      <w:pPr>
        <w:pStyle w:val="11"/>
        <w:ind w:firstLine="567"/>
      </w:pPr>
      <w:r w:rsidRPr="006D73C1">
        <w:t xml:space="preserve">Глазков Ю.А., Варшавский И.К., </w:t>
      </w:r>
      <w:proofErr w:type="spellStart"/>
      <w:r w:rsidRPr="006D73C1">
        <w:t>Гаиашвили</w:t>
      </w:r>
      <w:proofErr w:type="spellEnd"/>
      <w:r w:rsidRPr="006D73C1">
        <w:t xml:space="preserve"> М.Я. Тесты по алгебре 9 класс. М.: Издательство «Экзамен», 2013.</w:t>
      </w:r>
    </w:p>
    <w:p w14:paraId="097A087D" w14:textId="77777777" w:rsidR="00D8382E" w:rsidRPr="006D73C1" w:rsidRDefault="00D8382E" w:rsidP="006066AB">
      <w:pPr>
        <w:pStyle w:val="11"/>
        <w:ind w:firstLine="567"/>
      </w:pPr>
      <w:r w:rsidRPr="006D73C1">
        <w:t xml:space="preserve">Глазков Ю.А., Варшавский И.К., </w:t>
      </w:r>
      <w:proofErr w:type="spellStart"/>
      <w:r w:rsidRPr="006D73C1">
        <w:t>Гаиашвили</w:t>
      </w:r>
      <w:proofErr w:type="spellEnd"/>
      <w:r w:rsidRPr="006D73C1">
        <w:t xml:space="preserve"> М.Я. </w:t>
      </w:r>
      <w:proofErr w:type="spellStart"/>
      <w:r w:rsidRPr="006D73C1">
        <w:t>контрольно</w:t>
      </w:r>
      <w:proofErr w:type="spellEnd"/>
      <w:r w:rsidRPr="006D73C1">
        <w:t xml:space="preserve"> измерительные материалы по алгебре, 9 класс. М.: Издательство «Экзамен», 2014</w:t>
      </w:r>
    </w:p>
    <w:p w14:paraId="29A44880" w14:textId="77777777" w:rsidR="00D8382E" w:rsidRPr="006D73C1" w:rsidRDefault="00D8382E" w:rsidP="006066AB">
      <w:pPr>
        <w:pStyle w:val="11"/>
        <w:ind w:firstLine="567"/>
      </w:pPr>
      <w:r w:rsidRPr="006D73C1">
        <w:t>Жохов В.И., Крайнева Л.Б. Уроки алгебры в 9 классе. Книга для учителя. М.: Просвещение, 2013.</w:t>
      </w:r>
    </w:p>
    <w:p w14:paraId="1E7E2CF8" w14:textId="77777777" w:rsidR="00D8382E" w:rsidRPr="006D73C1" w:rsidRDefault="00D8382E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>В соответствии с Положением о текущем контроле успеваемости, сессионных испытаниях и промежуточной аттестации обучающихся 7 - 9 классов и с целью контроля уровня фактического освоения программы текущего года обучения данной рабочей программой предусмотрены входные, промежуточные и итоговые испытания в следующих формах:</w:t>
      </w:r>
    </w:p>
    <w:tbl>
      <w:tblPr>
        <w:tblStyle w:val="a6"/>
        <w:tblW w:w="10176" w:type="dxa"/>
        <w:tblLayout w:type="fixed"/>
        <w:tblLook w:val="04A0" w:firstRow="1" w:lastRow="0" w:firstColumn="1" w:lastColumn="0" w:noHBand="0" w:noVBand="1"/>
      </w:tblPr>
      <w:tblGrid>
        <w:gridCol w:w="1818"/>
        <w:gridCol w:w="8358"/>
      </w:tblGrid>
      <w:tr w:rsidR="00D8382E" w:rsidRPr="006D73C1" w14:paraId="5BB30C2C" w14:textId="77777777" w:rsidTr="00D8382E">
        <w:trPr>
          <w:trHeight w:val="103"/>
        </w:trPr>
        <w:tc>
          <w:tcPr>
            <w:tcW w:w="1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FF118" w14:textId="77777777" w:rsidR="00D8382E" w:rsidRPr="006D73C1" w:rsidRDefault="00D8382E" w:rsidP="006D73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Период</w:t>
            </w:r>
          </w:p>
        </w:tc>
        <w:tc>
          <w:tcPr>
            <w:tcW w:w="8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11F1A" w14:textId="77777777" w:rsidR="00D8382E" w:rsidRPr="006D73C1" w:rsidRDefault="00D8382E" w:rsidP="006D73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Вид</w:t>
            </w:r>
            <w:proofErr w:type="spellEnd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контроля</w:t>
            </w:r>
            <w:proofErr w:type="spellEnd"/>
          </w:p>
        </w:tc>
      </w:tr>
      <w:tr w:rsidR="00D8382E" w:rsidRPr="006D73C1" w14:paraId="7BF9A9DD" w14:textId="77777777" w:rsidTr="00D8382E">
        <w:tc>
          <w:tcPr>
            <w:tcW w:w="1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E6EB1E" w14:textId="77777777" w:rsidR="00D8382E" w:rsidRPr="006D73C1" w:rsidRDefault="00D8382E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Сентябрь</w:t>
            </w:r>
            <w:proofErr w:type="spellEnd"/>
          </w:p>
        </w:tc>
        <w:tc>
          <w:tcPr>
            <w:tcW w:w="8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D6D6C1" w14:textId="77777777" w:rsidR="00D8382E" w:rsidRPr="006D73C1" w:rsidRDefault="00D8382E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Входная</w:t>
            </w:r>
            <w:proofErr w:type="spellEnd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proofErr w:type="spellEnd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proofErr w:type="spellEnd"/>
          </w:p>
        </w:tc>
      </w:tr>
      <w:tr w:rsidR="00D8382E" w:rsidRPr="006D73C1" w14:paraId="565F3FBA" w14:textId="77777777" w:rsidTr="00D8382E">
        <w:tc>
          <w:tcPr>
            <w:tcW w:w="18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F677F3" w14:textId="77777777" w:rsidR="00D8382E" w:rsidRPr="006D73C1" w:rsidRDefault="00D8382E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Май</w:t>
            </w:r>
            <w:proofErr w:type="spellEnd"/>
          </w:p>
        </w:tc>
        <w:tc>
          <w:tcPr>
            <w:tcW w:w="8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647814" w14:textId="77777777" w:rsidR="00D8382E" w:rsidRPr="006D73C1" w:rsidRDefault="00D8382E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Итоговая</w:t>
            </w:r>
            <w:proofErr w:type="spellEnd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контрольная</w:t>
            </w:r>
            <w:proofErr w:type="spellEnd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  <w:proofErr w:type="spellEnd"/>
          </w:p>
        </w:tc>
      </w:tr>
    </w:tbl>
    <w:p w14:paraId="1F1C9FB5" w14:textId="77777777" w:rsidR="00D8382E" w:rsidRPr="006D73C1" w:rsidRDefault="00D8382E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ru-RU"/>
        </w:rPr>
      </w:pPr>
    </w:p>
    <w:p w14:paraId="2827B421" w14:textId="77777777" w:rsidR="00D8382E" w:rsidRDefault="00D8382E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  <w:lang w:val="ru-RU"/>
        </w:rPr>
      </w:pPr>
      <w:r w:rsidRPr="006D73C1">
        <w:rPr>
          <w:rFonts w:ascii="Times New Roman" w:hAnsi="Times New Roman" w:cs="Times New Roman"/>
          <w:sz w:val="24"/>
          <w:szCs w:val="24"/>
          <w:lang w:val="ru-RU"/>
        </w:rPr>
        <w:t>Промежуточная аттестация в соответствии с Положением о текущем контроле успеваемости, входного и итогового испытаний обучающихся 7-9 классов проводится с целью установления уровня достижения планируемых результатов освоения учебного предмета, о</w:t>
      </w:r>
      <w:r w:rsidRPr="006D73C1">
        <w:rPr>
          <w:rFonts w:ascii="Times New Roman" w:hAnsi="Times New Roman" w:cs="Times New Roman"/>
          <w:color w:val="000000"/>
          <w:sz w:val="24"/>
          <w:szCs w:val="24"/>
          <w:lang w:val="ru-RU"/>
        </w:rPr>
        <w:t>тметка за промежуточную аттестацию представляет собой интегрированный зачёт, выводится как среднее арифметическое из отметок за четыре четверти в соответствии с правилами математического округления до целого числа.</w:t>
      </w:r>
    </w:p>
    <w:p w14:paraId="16361382" w14:textId="77777777" w:rsidR="006066AB" w:rsidRPr="006066AB" w:rsidRDefault="006066AB" w:rsidP="006D73C1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000000"/>
          <w:sz w:val="24"/>
          <w:szCs w:val="24"/>
          <w:lang w:val="ru-RU" w:eastAsia="en-US"/>
        </w:rPr>
      </w:pPr>
      <w:r w:rsidRPr="006066AB">
        <w:rPr>
          <w:rFonts w:ascii="Times New Roman" w:hAnsi="Times New Roman" w:cs="Times New Roman"/>
          <w:b/>
          <w:color w:val="000000"/>
          <w:sz w:val="24"/>
          <w:szCs w:val="24"/>
          <w:lang w:val="ru-RU"/>
        </w:rPr>
        <w:t>ПЛАНИРУЕМЫЕ РЕЗУЛЬТАТЫ ОСВОЕНИЯ УЧЕБНОГО ПРЕДМЕТА «АЛГЕБРА»</w:t>
      </w:r>
    </w:p>
    <w:p w14:paraId="33971A93" w14:textId="77777777" w:rsidR="00D8382E" w:rsidRPr="006D73C1" w:rsidRDefault="00D8382E" w:rsidP="006D73C1">
      <w:pPr>
        <w:pStyle w:val="a7"/>
        <w:spacing w:before="0" w:beforeAutospacing="0" w:after="0" w:afterAutospacing="0" w:line="360" w:lineRule="auto"/>
        <w:jc w:val="both"/>
      </w:pPr>
      <w:r w:rsidRPr="006D73C1">
        <w:rPr>
          <w:color w:val="000000"/>
        </w:rP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14:paraId="46E343A8" w14:textId="77777777" w:rsidR="00D8382E" w:rsidRPr="006D73C1" w:rsidRDefault="006066AB" w:rsidP="006066AB">
      <w:pPr>
        <w:pStyle w:val="31"/>
      </w:pPr>
      <w:r>
        <w:t>Л</w:t>
      </w:r>
      <w:r w:rsidR="00D8382E" w:rsidRPr="006D73C1">
        <w:t>ичностные</w:t>
      </w:r>
      <w:r>
        <w:t xml:space="preserve"> УУД</w:t>
      </w:r>
      <w:r w:rsidR="00D8382E" w:rsidRPr="006D73C1">
        <w:t>:</w:t>
      </w:r>
    </w:p>
    <w:p w14:paraId="17A75E19" w14:textId="77777777" w:rsidR="00D8382E" w:rsidRPr="006D73C1" w:rsidRDefault="00A801A7" w:rsidP="006066AB">
      <w:pPr>
        <w:pStyle w:val="12"/>
      </w:pPr>
      <w:r w:rsidRPr="006D73C1">
        <w:t>с</w:t>
      </w:r>
      <w:r w:rsidR="00D8382E" w:rsidRPr="006D73C1">
        <w:t>формированность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14:paraId="0AD1A54D" w14:textId="77777777" w:rsidR="00D8382E" w:rsidRPr="006D73C1" w:rsidRDefault="00D8382E" w:rsidP="006066AB">
      <w:pPr>
        <w:pStyle w:val="12"/>
      </w:pPr>
      <w:r w:rsidRPr="006D73C1">
        <w:t>сформированность целостного мировоззрения, соответствующего современному уровню развития науки и общественной практики;</w:t>
      </w:r>
    </w:p>
    <w:p w14:paraId="27BF21A3" w14:textId="77777777" w:rsidR="00D8382E" w:rsidRPr="006D73C1" w:rsidRDefault="00D8382E" w:rsidP="006066AB">
      <w:pPr>
        <w:pStyle w:val="12"/>
      </w:pPr>
      <w:r w:rsidRPr="006D73C1">
        <w:t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14:paraId="6A7A3990" w14:textId="77777777" w:rsidR="00D8382E" w:rsidRPr="006D73C1" w:rsidRDefault="00D8382E" w:rsidP="006066AB">
      <w:pPr>
        <w:pStyle w:val="12"/>
      </w:pPr>
      <w:r w:rsidRPr="006D73C1"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14:paraId="6DFF30DC" w14:textId="77777777" w:rsidR="00D8382E" w:rsidRPr="006D73C1" w:rsidRDefault="00D8382E" w:rsidP="006066AB">
      <w:pPr>
        <w:pStyle w:val="12"/>
      </w:pPr>
      <w:r w:rsidRPr="006D73C1">
        <w:t>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14:paraId="7202692C" w14:textId="77777777" w:rsidR="00D8382E" w:rsidRPr="006D73C1" w:rsidRDefault="00D8382E" w:rsidP="006066AB">
      <w:pPr>
        <w:pStyle w:val="12"/>
      </w:pPr>
      <w:r w:rsidRPr="006D73C1">
        <w:t>критичность мышления, умение распознавать логически некорректные высказывания, отличать гипотезу от факта;</w:t>
      </w:r>
    </w:p>
    <w:p w14:paraId="6189A38F" w14:textId="77777777" w:rsidR="00D8382E" w:rsidRPr="006D73C1" w:rsidRDefault="00D8382E" w:rsidP="006066AB">
      <w:pPr>
        <w:pStyle w:val="12"/>
      </w:pPr>
      <w:r w:rsidRPr="006D73C1">
        <w:t>креативность мышления, инициатива, находчивость, активность при решении алгебраических задач;</w:t>
      </w:r>
    </w:p>
    <w:p w14:paraId="78549869" w14:textId="77777777" w:rsidR="00D8382E" w:rsidRPr="006D73C1" w:rsidRDefault="00D8382E" w:rsidP="006066AB">
      <w:pPr>
        <w:pStyle w:val="12"/>
      </w:pPr>
      <w:r w:rsidRPr="006D73C1">
        <w:t>умение контролировать процесс и результат учебной математической деятельности;</w:t>
      </w:r>
    </w:p>
    <w:p w14:paraId="6067F0D3" w14:textId="77777777" w:rsidR="00D8382E" w:rsidRPr="006D73C1" w:rsidRDefault="00D8382E" w:rsidP="006066AB">
      <w:pPr>
        <w:pStyle w:val="12"/>
      </w:pPr>
      <w:r w:rsidRPr="006D73C1">
        <w:t>способность к эмоциональному восприятию математических объектов, задач, решений, рассуждений.</w:t>
      </w:r>
    </w:p>
    <w:p w14:paraId="0E8EB216" w14:textId="77777777" w:rsidR="00D8382E" w:rsidRPr="006D73C1" w:rsidRDefault="006066AB" w:rsidP="006066AB">
      <w:pPr>
        <w:pStyle w:val="31"/>
      </w:pPr>
      <w:r>
        <w:t>М</w:t>
      </w:r>
      <w:r w:rsidR="00D8382E" w:rsidRPr="006D73C1">
        <w:t>етапредметные</w:t>
      </w:r>
      <w:r>
        <w:t xml:space="preserve"> УУД</w:t>
      </w:r>
      <w:r w:rsidR="00D8382E" w:rsidRPr="006D73C1">
        <w:t xml:space="preserve">: </w:t>
      </w:r>
    </w:p>
    <w:p w14:paraId="1352AAE5" w14:textId="77777777" w:rsidR="00D8382E" w:rsidRPr="006D73C1" w:rsidRDefault="00D8382E" w:rsidP="006066AB">
      <w:pPr>
        <w:pStyle w:val="12"/>
      </w:pPr>
      <w:r w:rsidRPr="006D73C1">
        <w:t>умение самостоятельно планировать альтернативные пути</w:t>
      </w:r>
      <w:r w:rsidRPr="006D73C1">
        <w:br/>
        <w:t>достижения целей, осознанно выбирать наиболее эффективные способы решения учебных и познавательных задач;</w:t>
      </w:r>
    </w:p>
    <w:p w14:paraId="6572CFCE" w14:textId="77777777" w:rsidR="00D8382E" w:rsidRPr="006D73C1" w:rsidRDefault="00D8382E" w:rsidP="006066AB">
      <w:pPr>
        <w:pStyle w:val="12"/>
      </w:pPr>
      <w:r w:rsidRPr="006D73C1">
        <w:t>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14:paraId="009B1005" w14:textId="77777777" w:rsidR="00D8382E" w:rsidRPr="006D73C1" w:rsidRDefault="00D8382E" w:rsidP="006066AB">
      <w:pPr>
        <w:pStyle w:val="12"/>
      </w:pPr>
      <w:r w:rsidRPr="006D73C1"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14:paraId="57C23ECC" w14:textId="77777777" w:rsidR="00D8382E" w:rsidRPr="006D73C1" w:rsidRDefault="00D8382E" w:rsidP="006066AB">
      <w:pPr>
        <w:pStyle w:val="12"/>
      </w:pPr>
      <w:r w:rsidRPr="006D73C1"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14:paraId="51EFEDAE" w14:textId="77777777" w:rsidR="00D8382E" w:rsidRPr="006D73C1" w:rsidRDefault="00D8382E" w:rsidP="006066AB">
      <w:pPr>
        <w:pStyle w:val="12"/>
      </w:pPr>
      <w:r w:rsidRPr="006D73C1">
        <w:t>умение устанавливать причинно-следственные связи; строить логическое рассуждение, умозаключение (индуктивное, дедуктивное и по аналогии) и выводы;</w:t>
      </w:r>
    </w:p>
    <w:p w14:paraId="7C7DFBC8" w14:textId="77777777" w:rsidR="00D8382E" w:rsidRPr="006D73C1" w:rsidRDefault="00D8382E" w:rsidP="006066AB">
      <w:pPr>
        <w:pStyle w:val="12"/>
      </w:pPr>
      <w:r w:rsidRPr="006D73C1"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14:paraId="0831241E" w14:textId="77777777" w:rsidR="00D8382E" w:rsidRPr="006D73C1" w:rsidRDefault="00D8382E" w:rsidP="006066AB">
      <w:pPr>
        <w:pStyle w:val="12"/>
      </w:pPr>
      <w:r w:rsidRPr="006D73C1">
        <w:t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14:paraId="60433B22" w14:textId="77777777" w:rsidR="00D8382E" w:rsidRPr="006D73C1" w:rsidRDefault="00D8382E" w:rsidP="006066AB">
      <w:pPr>
        <w:pStyle w:val="12"/>
      </w:pPr>
      <w:r w:rsidRPr="006D73C1">
        <w:t xml:space="preserve">сформированное учебной и </w:t>
      </w:r>
      <w:proofErr w:type="spellStart"/>
      <w:r w:rsidRPr="006D73C1">
        <w:t>общепользовательской</w:t>
      </w:r>
      <w:proofErr w:type="spellEnd"/>
      <w:r w:rsidRPr="006D73C1">
        <w:t xml:space="preserve"> компетентности в области использования информационно-коммуникационных технологий (ИКТ - компетентности);</w:t>
      </w:r>
    </w:p>
    <w:p w14:paraId="0E4075F3" w14:textId="77777777" w:rsidR="00D8382E" w:rsidRPr="006D73C1" w:rsidRDefault="00D8382E" w:rsidP="006066AB">
      <w:pPr>
        <w:pStyle w:val="12"/>
      </w:pPr>
      <w:r w:rsidRPr="006D73C1"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14:paraId="59F9A2A6" w14:textId="77777777" w:rsidR="00D8382E" w:rsidRPr="006D73C1" w:rsidRDefault="00D8382E" w:rsidP="006066AB">
      <w:pPr>
        <w:pStyle w:val="12"/>
      </w:pPr>
      <w:r w:rsidRPr="006D73C1">
        <w:t>умение видеть математическую задачу в контексте проблемной ситуации в других дисциплинах, в окружающей жизни;</w:t>
      </w:r>
    </w:p>
    <w:p w14:paraId="58E19D0F" w14:textId="77777777" w:rsidR="00D8382E" w:rsidRPr="006D73C1" w:rsidRDefault="00D8382E" w:rsidP="006066AB">
      <w:pPr>
        <w:pStyle w:val="12"/>
      </w:pPr>
      <w:r w:rsidRPr="006D73C1">
        <w:t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14:paraId="625331B9" w14:textId="77777777" w:rsidR="00D8382E" w:rsidRPr="006D73C1" w:rsidRDefault="00D8382E" w:rsidP="006066AB">
      <w:pPr>
        <w:pStyle w:val="12"/>
      </w:pPr>
      <w:r w:rsidRPr="006D73C1">
        <w:t>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14:paraId="2CA767EA" w14:textId="77777777" w:rsidR="00D8382E" w:rsidRPr="006D73C1" w:rsidRDefault="00D8382E" w:rsidP="006066AB">
      <w:pPr>
        <w:pStyle w:val="12"/>
      </w:pPr>
      <w:r w:rsidRPr="006D73C1">
        <w:t>умение выдвигать гипотезы при решении учебных задач и понимать необходимость их проверки;</w:t>
      </w:r>
    </w:p>
    <w:p w14:paraId="2D4A5074" w14:textId="77777777" w:rsidR="00D8382E" w:rsidRPr="006D73C1" w:rsidRDefault="00D8382E" w:rsidP="006066AB">
      <w:pPr>
        <w:pStyle w:val="12"/>
      </w:pPr>
      <w:r w:rsidRPr="006D73C1">
        <w:t>умение применять индуктивные и дедуктивные способы рассуждений, видеть различные стратегии решения задач;</w:t>
      </w:r>
    </w:p>
    <w:p w14:paraId="16FD40D1" w14:textId="77777777" w:rsidR="00D8382E" w:rsidRPr="006D73C1" w:rsidRDefault="00D8382E" w:rsidP="006066AB">
      <w:pPr>
        <w:pStyle w:val="12"/>
      </w:pPr>
      <w:r w:rsidRPr="006D73C1">
        <w:t>понимание сущности алгоритмических предписаний и умение действовать в соответствии с предложенным алгоритмом;</w:t>
      </w:r>
    </w:p>
    <w:p w14:paraId="0CAC6121" w14:textId="77777777" w:rsidR="00D8382E" w:rsidRPr="006D73C1" w:rsidRDefault="00D8382E" w:rsidP="006066AB">
      <w:pPr>
        <w:pStyle w:val="12"/>
      </w:pPr>
      <w:r w:rsidRPr="006D73C1">
        <w:t>умение самостоятельно ставить цели, выбирать и создавать алгоритмы для решения учебных математических проблем;</w:t>
      </w:r>
    </w:p>
    <w:p w14:paraId="4C16E23D" w14:textId="77777777" w:rsidR="00D8382E" w:rsidRPr="006D73C1" w:rsidRDefault="00D8382E" w:rsidP="006066AB">
      <w:pPr>
        <w:pStyle w:val="12"/>
      </w:pPr>
      <w:r w:rsidRPr="006D73C1">
        <w:t>умение планировать и осуществлять деятельность, направленную на решение задач исследовательского характера.</w:t>
      </w:r>
    </w:p>
    <w:p w14:paraId="24F2214B" w14:textId="77777777" w:rsidR="00D8382E" w:rsidRPr="006D73C1" w:rsidRDefault="006066AB" w:rsidP="006066AB">
      <w:pPr>
        <w:pStyle w:val="31"/>
      </w:pPr>
      <w:r>
        <w:t>П</w:t>
      </w:r>
      <w:r w:rsidR="00D8382E" w:rsidRPr="006D73C1">
        <w:t>редметные:</w:t>
      </w:r>
    </w:p>
    <w:p w14:paraId="77F3F9A2" w14:textId="77777777" w:rsidR="00D8382E" w:rsidRPr="006D73C1" w:rsidRDefault="00D8382E" w:rsidP="006066AB">
      <w:pPr>
        <w:pStyle w:val="12"/>
      </w:pPr>
      <w:r w:rsidRPr="006D73C1"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14:paraId="65BCAF50" w14:textId="77777777" w:rsidR="00D8382E" w:rsidRPr="006D73C1" w:rsidRDefault="00D8382E" w:rsidP="006066AB">
      <w:pPr>
        <w:pStyle w:val="12"/>
      </w:pPr>
      <w:r w:rsidRPr="006D73C1"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14:paraId="129E8CD2" w14:textId="77777777" w:rsidR="00D8382E" w:rsidRPr="006D73C1" w:rsidRDefault="00D8382E" w:rsidP="006066AB">
      <w:pPr>
        <w:pStyle w:val="12"/>
      </w:pPr>
      <w:r w:rsidRPr="006D73C1"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14:paraId="678D1852" w14:textId="77777777" w:rsidR="00D8382E" w:rsidRPr="006D73C1" w:rsidRDefault="00D8382E" w:rsidP="006066AB">
      <w:pPr>
        <w:pStyle w:val="12"/>
      </w:pPr>
      <w:r w:rsidRPr="006D73C1"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14:paraId="2AEAFF4C" w14:textId="77777777" w:rsidR="00D8382E" w:rsidRPr="006D73C1" w:rsidRDefault="00D8382E" w:rsidP="006066AB">
      <w:pPr>
        <w:pStyle w:val="12"/>
      </w:pPr>
      <w:r w:rsidRPr="006D73C1">
        <w:t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14:paraId="1450C39B" w14:textId="77777777" w:rsidR="00D8382E" w:rsidRPr="006D73C1" w:rsidRDefault="00D8382E" w:rsidP="006066AB">
      <w:pPr>
        <w:pStyle w:val="12"/>
      </w:pPr>
      <w:r w:rsidRPr="006D73C1">
        <w:t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14:paraId="796CBF3D" w14:textId="77777777" w:rsidR="00D8382E" w:rsidRPr="006D73C1" w:rsidRDefault="00D8382E" w:rsidP="006066AB">
      <w:pPr>
        <w:pStyle w:val="12"/>
      </w:pPr>
      <w:r w:rsidRPr="006D73C1"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14:paraId="5BF16E43" w14:textId="77777777" w:rsidR="00D8382E" w:rsidRPr="006D73C1" w:rsidRDefault="00D8382E" w:rsidP="006066AB">
      <w:pPr>
        <w:pStyle w:val="12"/>
      </w:pPr>
      <w:r w:rsidRPr="006D73C1"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14:paraId="581FD7C8" w14:textId="77777777" w:rsidR="00D8382E" w:rsidRPr="006066AB" w:rsidRDefault="00D8382E" w:rsidP="006D73C1">
      <w:pPr>
        <w:pStyle w:val="a7"/>
        <w:spacing w:before="0" w:beforeAutospacing="0" w:after="0" w:afterAutospacing="0" w:line="360" w:lineRule="auto"/>
        <w:ind w:left="720"/>
        <w:rPr>
          <w:b/>
        </w:rPr>
      </w:pPr>
      <w:r w:rsidRPr="006066AB">
        <w:rPr>
          <w:b/>
        </w:rPr>
        <w:t>ПЛАНИРУЕМЫЕ РЕЗУЛЬТАТЫ ИЗУЧЕНИЯ КУРСА АЛГЕБРЫ В 7-9 КЛАССАХ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2009"/>
        <w:gridCol w:w="3769"/>
        <w:gridCol w:w="4395"/>
      </w:tblGrid>
      <w:tr w:rsidR="0000516B" w:rsidRPr="006D73C1" w14:paraId="3BC30472" w14:textId="77777777" w:rsidTr="00EF6D66">
        <w:tc>
          <w:tcPr>
            <w:tcW w:w="2009" w:type="dxa"/>
            <w:vAlign w:val="center"/>
          </w:tcPr>
          <w:p w14:paraId="58A5EC85" w14:textId="77777777" w:rsidR="0000516B" w:rsidRPr="006D73C1" w:rsidRDefault="0000516B" w:rsidP="00EF6D6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  <w:proofErr w:type="spellEnd"/>
          </w:p>
        </w:tc>
        <w:tc>
          <w:tcPr>
            <w:tcW w:w="3769" w:type="dxa"/>
            <w:vAlign w:val="center"/>
          </w:tcPr>
          <w:p w14:paraId="706F947D" w14:textId="77777777" w:rsidR="0000516B" w:rsidRPr="006D73C1" w:rsidRDefault="0000516B" w:rsidP="00EF6D6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научиться</w:t>
            </w:r>
            <w:proofErr w:type="spellEnd"/>
          </w:p>
        </w:tc>
        <w:tc>
          <w:tcPr>
            <w:tcW w:w="4395" w:type="dxa"/>
            <w:vAlign w:val="center"/>
          </w:tcPr>
          <w:p w14:paraId="03A06804" w14:textId="77777777" w:rsidR="0000516B" w:rsidRPr="006D73C1" w:rsidRDefault="0000516B" w:rsidP="00EF6D66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получит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возможность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научиться</w:t>
            </w:r>
            <w:proofErr w:type="spellEnd"/>
          </w:p>
        </w:tc>
      </w:tr>
      <w:tr w:rsidR="0000516B" w:rsidRPr="00574EE4" w14:paraId="1D3FF603" w14:textId="77777777" w:rsidTr="0000516B">
        <w:tc>
          <w:tcPr>
            <w:tcW w:w="2009" w:type="dxa"/>
          </w:tcPr>
          <w:p w14:paraId="438E5C96" w14:textId="77777777" w:rsidR="0000516B" w:rsidRPr="006D73C1" w:rsidRDefault="0000516B" w:rsidP="00684BE7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Элементы теории множеств и математической логики</w:t>
            </w:r>
          </w:p>
        </w:tc>
        <w:tc>
          <w:tcPr>
            <w:tcW w:w="3769" w:type="dxa"/>
          </w:tcPr>
          <w:p w14:paraId="4782B1CC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перировать на базовом уровне понятиями: множество, элемент множества, подмножество, принадлежность;</w:t>
            </w:r>
          </w:p>
          <w:p w14:paraId="7BEBA7A3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задавать множества перечислением их элементов;</w:t>
            </w:r>
          </w:p>
          <w:p w14:paraId="1A8B11D3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  <w:tab w:val="left" w:pos="99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находить пересечение, объединение, подмножество в простейших ситуациях;</w:t>
            </w:r>
          </w:p>
          <w:p w14:paraId="64379DFF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  <w:tab w:val="left" w:pos="99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перировать на базовом уровне понятиями: определение, аксиома, теорема, доказательство;</w:t>
            </w:r>
          </w:p>
          <w:p w14:paraId="44B53161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  <w:tab w:val="left" w:pos="99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 xml:space="preserve">приводить примеры и </w:t>
            </w:r>
            <w:proofErr w:type="spellStart"/>
            <w:r w:rsidRPr="006D73C1">
              <w:rPr>
                <w:rFonts w:cs="Times New Roman"/>
                <w:sz w:val="24"/>
                <w:szCs w:val="24"/>
              </w:rPr>
              <w:t>контрпримеры</w:t>
            </w:r>
            <w:proofErr w:type="spellEnd"/>
            <w:r w:rsidRPr="006D73C1">
              <w:rPr>
                <w:rFonts w:cs="Times New Roman"/>
                <w:sz w:val="24"/>
                <w:szCs w:val="24"/>
              </w:rPr>
              <w:t xml:space="preserve"> для </w:t>
            </w:r>
            <w:proofErr w:type="spellStart"/>
            <w:r w:rsidRPr="006D73C1">
              <w:rPr>
                <w:rFonts w:cs="Times New Roman"/>
                <w:sz w:val="24"/>
                <w:szCs w:val="24"/>
              </w:rPr>
              <w:t>подтвержнения</w:t>
            </w:r>
            <w:proofErr w:type="spellEnd"/>
            <w:r w:rsidRPr="006D73C1">
              <w:rPr>
                <w:rFonts w:cs="Times New Roman"/>
                <w:sz w:val="24"/>
                <w:szCs w:val="24"/>
              </w:rPr>
              <w:t xml:space="preserve"> своих высказываний.</w:t>
            </w:r>
          </w:p>
          <w:p w14:paraId="763425BC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499892C9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</w:t>
            </w:r>
          </w:p>
        </w:tc>
        <w:tc>
          <w:tcPr>
            <w:tcW w:w="4395" w:type="dxa"/>
          </w:tcPr>
          <w:p w14:paraId="7D43FBA9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14:paraId="341A9003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pacing w:val="-2"/>
                <w:sz w:val="24"/>
                <w:szCs w:val="24"/>
              </w:rPr>
            </w:pPr>
            <w:r w:rsidRPr="006D73C1">
              <w:rPr>
                <w:rFonts w:cs="Times New Roman"/>
                <w:i/>
                <w:spacing w:val="-2"/>
                <w:sz w:val="24"/>
                <w:szCs w:val="24"/>
              </w:rPr>
              <w:t>изображать множества и отношение множеств с помощью кругов Эйлера;</w:t>
            </w:r>
          </w:p>
          <w:p w14:paraId="7A138240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14:paraId="5978D62C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задавать множество с помощью перечисления элементов, словесного описания;</w:t>
            </w:r>
          </w:p>
          <w:p w14:paraId="0BBD38D1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14:paraId="753973CD" w14:textId="77777777" w:rsidR="0000516B" w:rsidRPr="006D73C1" w:rsidRDefault="0000516B" w:rsidP="006D73C1">
            <w:pPr>
              <w:pStyle w:val="a8"/>
              <w:numPr>
                <w:ilvl w:val="0"/>
                <w:numId w:val="14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строить высказывания, отрицания высказываний.</w:t>
            </w:r>
          </w:p>
          <w:p w14:paraId="381C836C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38EA9B21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строить цепочки умозаключений на основе использования правил логики;</w:t>
            </w:r>
          </w:p>
          <w:p w14:paraId="1B4E131D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использовать множества, операции с множествами, их графическое представление для описания реальных процессов и явлений</w:t>
            </w:r>
          </w:p>
        </w:tc>
      </w:tr>
      <w:tr w:rsidR="0000516B" w:rsidRPr="00574EE4" w14:paraId="763D52E7" w14:textId="77777777" w:rsidTr="0000516B">
        <w:tc>
          <w:tcPr>
            <w:tcW w:w="2009" w:type="dxa"/>
          </w:tcPr>
          <w:p w14:paraId="39CD8697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Числа</w:t>
            </w:r>
            <w:proofErr w:type="spellEnd"/>
          </w:p>
          <w:p w14:paraId="1CB11CDC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51ACDAC5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14:paraId="6F518FE8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спользовать свойства чисел и правила действий при выполнении вычислений;</w:t>
            </w:r>
          </w:p>
          <w:p w14:paraId="270A970B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14:paraId="5C5139DE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полнять округление рациональных чисел в соответствии с правилами;</w:t>
            </w:r>
          </w:p>
          <w:p w14:paraId="3325CE52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 xml:space="preserve">оценивать значение квадратного корня из положительного целого числа; </w:t>
            </w:r>
          </w:p>
          <w:p w14:paraId="4C68DD01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аспознавать рациональные и иррациональные числа;</w:t>
            </w:r>
          </w:p>
          <w:p w14:paraId="6DF3588F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сравнивать числа.</w:t>
            </w:r>
          </w:p>
          <w:p w14:paraId="2B99670D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3713365D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ценивать результаты вычислений при решении практических задач;</w:t>
            </w:r>
          </w:p>
          <w:p w14:paraId="7719630D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полнять сравнение чисел в реальных ситуациях;</w:t>
            </w:r>
          </w:p>
          <w:p w14:paraId="23F9DEB0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составлять числовые выражения при решении практических задач и задач из других учебных предметов</w:t>
            </w:r>
          </w:p>
        </w:tc>
        <w:tc>
          <w:tcPr>
            <w:tcW w:w="4395" w:type="dxa"/>
          </w:tcPr>
          <w:p w14:paraId="43E0CE3E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14:paraId="2255053B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понимать и объяснять смысл позиционной записи натурального числа;</w:t>
            </w:r>
          </w:p>
          <w:p w14:paraId="32B660B5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выполнять вычисления, в том числе с использованием приёмов рациональных вычислений;</w:t>
            </w:r>
          </w:p>
          <w:p w14:paraId="19A8C30B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выполнять округление рациональных чисел с заданной точностью;</w:t>
            </w:r>
          </w:p>
          <w:p w14:paraId="7A4F34D0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сравнивать рациональные и иррациональные числа;</w:t>
            </w:r>
          </w:p>
          <w:p w14:paraId="4BAA1C21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представлять рациональное число в виде десятичной дроби</w:t>
            </w:r>
          </w:p>
          <w:p w14:paraId="5805EE89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упорядочивать числа, записанные в виде обыкновенной и десятичной дроби;</w:t>
            </w:r>
          </w:p>
          <w:p w14:paraId="769CE1B9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находить НОД и НОК чисел и использовать их при решении задач.</w:t>
            </w:r>
          </w:p>
          <w:p w14:paraId="7B8C5BE2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52ADD9A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14:paraId="72847CF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14:paraId="5FBAF5A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14:paraId="226E22E4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записывать и округлять числовые значения реальных величин с использованием разных систем измерения</w:t>
            </w:r>
          </w:p>
        </w:tc>
      </w:tr>
      <w:tr w:rsidR="0000516B" w:rsidRPr="00574EE4" w14:paraId="50319546" w14:textId="77777777" w:rsidTr="0000516B">
        <w:tc>
          <w:tcPr>
            <w:tcW w:w="2009" w:type="dxa"/>
          </w:tcPr>
          <w:p w14:paraId="29A24C19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Тождественные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преобразования</w:t>
            </w:r>
            <w:proofErr w:type="spellEnd"/>
          </w:p>
          <w:p w14:paraId="524E2F60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1C7C5CFB" w14:textId="77777777" w:rsidR="0000516B" w:rsidRPr="006D73C1" w:rsidRDefault="0000516B" w:rsidP="006D73C1">
            <w:pPr>
              <w:pStyle w:val="a8"/>
              <w:numPr>
                <w:ilvl w:val="0"/>
                <w:numId w:val="16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14:paraId="6A07BA42" w14:textId="77777777" w:rsidR="0000516B" w:rsidRPr="006D73C1" w:rsidRDefault="0000516B" w:rsidP="006D73C1">
            <w:pPr>
              <w:pStyle w:val="a8"/>
              <w:numPr>
                <w:ilvl w:val="0"/>
                <w:numId w:val="16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14:paraId="45817534" w14:textId="77777777" w:rsidR="0000516B" w:rsidRPr="006D73C1" w:rsidRDefault="0000516B" w:rsidP="006D73C1">
            <w:pPr>
              <w:pStyle w:val="a8"/>
              <w:numPr>
                <w:ilvl w:val="0"/>
                <w:numId w:val="16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14:paraId="127A3611" w14:textId="77777777" w:rsidR="0000516B" w:rsidRPr="006D73C1" w:rsidRDefault="0000516B" w:rsidP="006D73C1">
            <w:pPr>
              <w:pStyle w:val="a8"/>
              <w:numPr>
                <w:ilvl w:val="0"/>
                <w:numId w:val="16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14:paraId="7578EC69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3B1267DD" w14:textId="77777777" w:rsidR="0000516B" w:rsidRPr="006D73C1" w:rsidRDefault="0000516B" w:rsidP="006D73C1">
            <w:pPr>
              <w:pStyle w:val="a8"/>
              <w:numPr>
                <w:ilvl w:val="0"/>
                <w:numId w:val="15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 xml:space="preserve">понимать смысл записи числа в стандартном виде; </w:t>
            </w:r>
          </w:p>
          <w:p w14:paraId="4C275C88" w14:textId="77777777" w:rsidR="0000516B" w:rsidRPr="006D73C1" w:rsidRDefault="0000516B" w:rsidP="006D73C1">
            <w:pPr>
              <w:pStyle w:val="a8"/>
              <w:numPr>
                <w:ilvl w:val="0"/>
                <w:numId w:val="15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перировать на базовом уровне понятием «стандартная запись числа»</w:t>
            </w:r>
          </w:p>
        </w:tc>
        <w:tc>
          <w:tcPr>
            <w:tcW w:w="4395" w:type="dxa"/>
          </w:tcPr>
          <w:p w14:paraId="1D159FAE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14:paraId="619B9A9E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14:paraId="2987996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      </w:r>
          </w:p>
          <w:p w14:paraId="5214135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 разности одночленов;</w:t>
            </w:r>
          </w:p>
          <w:p w14:paraId="673739D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аскладывать на множители квадратный   трёхчлен;</w:t>
            </w:r>
          </w:p>
          <w:p w14:paraId="4CB3A8C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14:paraId="235EBDCD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14:paraId="04A41D58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квадратные корни;</w:t>
            </w:r>
          </w:p>
          <w:p w14:paraId="2706717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делять квадрат суммы или разности двучлена в выражениях, содержащих квадратные корни;</w:t>
            </w:r>
          </w:p>
          <w:p w14:paraId="3D3BBA6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выражений, содержащих модуль.</w:t>
            </w:r>
          </w:p>
          <w:p w14:paraId="376B930F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34F5676A" w14:textId="77777777" w:rsidR="0000516B" w:rsidRPr="006D73C1" w:rsidRDefault="0000516B" w:rsidP="006D73C1">
            <w:pPr>
              <w:pStyle w:val="a"/>
              <w:numPr>
                <w:ilvl w:val="0"/>
                <w:numId w:val="17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и действия с числами, записанными в стандартном виде;</w:t>
            </w:r>
          </w:p>
          <w:p w14:paraId="458D137E" w14:textId="77777777" w:rsidR="0000516B" w:rsidRPr="006D73C1" w:rsidRDefault="0000516B" w:rsidP="006D73C1">
            <w:pPr>
              <w:pStyle w:val="a"/>
              <w:numPr>
                <w:ilvl w:val="0"/>
                <w:numId w:val="17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полнять преобразования алгебраических выражений при решении задач других учебных предметов</w:t>
            </w:r>
          </w:p>
        </w:tc>
      </w:tr>
      <w:tr w:rsidR="0000516B" w:rsidRPr="00574EE4" w14:paraId="123DD268" w14:textId="77777777" w:rsidTr="0000516B">
        <w:tc>
          <w:tcPr>
            <w:tcW w:w="2009" w:type="dxa"/>
          </w:tcPr>
          <w:p w14:paraId="193889BB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</w:t>
            </w:r>
            <w:proofErr w:type="spellEnd"/>
          </w:p>
          <w:p w14:paraId="2908829B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46874C93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14:paraId="4F917C31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проверять справедливость числовых равенств и неравенств;</w:t>
            </w:r>
          </w:p>
          <w:p w14:paraId="1B56470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решать линейные неравенства и несложные неравенства, сводящиеся к линейным;</w:t>
            </w:r>
          </w:p>
          <w:p w14:paraId="57EEDE1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решать системы несложных линейных уравнений, неравенств;</w:t>
            </w:r>
          </w:p>
          <w:p w14:paraId="01CABAF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проверять, является ли данное число решением уравнения (неравенства);</w:t>
            </w:r>
          </w:p>
          <w:p w14:paraId="5973B926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решать квадратные уравнения по формуле корней квадратного уравнения;</w:t>
            </w:r>
          </w:p>
          <w:p w14:paraId="4792C6B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изображать решения неравенств и их систем на числовой прямой.</w:t>
            </w:r>
          </w:p>
          <w:p w14:paraId="64DE3824" w14:textId="77777777" w:rsidR="0000516B" w:rsidRPr="006D73C1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</w:t>
            </w:r>
            <w:r w:rsidRPr="006D73C1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:</w:t>
            </w:r>
          </w:p>
          <w:p w14:paraId="3C1C98DE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составлять и решать линейные уравнения при решении задач, возникающих в других учебных предметах</w:t>
            </w:r>
          </w:p>
        </w:tc>
        <w:tc>
          <w:tcPr>
            <w:tcW w:w="4395" w:type="dxa"/>
          </w:tcPr>
          <w:p w14:paraId="302143AF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14:paraId="072E4B8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14:paraId="1614EB7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14:paraId="3B99F126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дробно-линейные уравнения;</w:t>
            </w:r>
          </w:p>
          <w:p w14:paraId="1BC50C2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решать простейшие иррациональные уравнения вида </w:t>
            </w:r>
            <w:r w:rsidRPr="006D73C1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120" w:dyaOrig="460" w14:anchorId="7626D9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21.6pt" o:ole="">
                  <v:imagedata r:id="rId7" o:title=""/>
                </v:shape>
                <o:OLEObject Type="Embed" ProgID="Equation.DSMT4" ShapeID="_x0000_i1025" DrawAspect="Content" ObjectID="_1723458705" r:id="rId8"/>
              </w:objec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6D73C1">
              <w:rPr>
                <w:rFonts w:ascii="Times New Roman" w:hAnsi="Times New Roman"/>
                <w:i/>
                <w:position w:val="-16"/>
                <w:sz w:val="24"/>
                <w:szCs w:val="24"/>
              </w:rPr>
              <w:object w:dxaOrig="1680" w:dyaOrig="460" w14:anchorId="4B679946">
                <v:shape id="_x0000_i1026" type="#_x0000_t75" style="width:86.4pt;height:21.6pt" o:ole="">
                  <v:imagedata r:id="rId9" o:title=""/>
                </v:shape>
                <o:OLEObject Type="Embed" ProgID="Equation.DSMT4" ShapeID="_x0000_i1026" DrawAspect="Content" ObjectID="_1723458706" r:id="rId10"/>
              </w:objec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14:paraId="716F393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уравнения вида</w:t>
            </w:r>
            <w:r w:rsidRPr="006D73C1">
              <w:rPr>
                <w:rFonts w:ascii="Times New Roman" w:eastAsia="Times New Roman" w:hAnsi="Times New Roman"/>
                <w:i/>
                <w:sz w:val="24"/>
                <w:szCs w:val="24"/>
              </w:rPr>
              <w:t xml:space="preserve"> </w:t>
            </w:r>
            <w:r w:rsidRPr="006D73C1">
              <w:rPr>
                <w:rFonts w:ascii="Times New Roman" w:hAnsi="Times New Roman"/>
                <w:i/>
                <w:position w:val="-6"/>
                <w:sz w:val="24"/>
                <w:szCs w:val="24"/>
              </w:rPr>
              <w:object w:dxaOrig="700" w:dyaOrig="360" w14:anchorId="606FF628">
                <v:shape id="_x0000_i1027" type="#_x0000_t75" style="width:36pt;height:21.6pt" o:ole="">
                  <v:imagedata r:id="rId11" o:title=""/>
                </v:shape>
                <o:OLEObject Type="Embed" ProgID="Equation.DSMT4" ShapeID="_x0000_i1027" DrawAspect="Content" ObjectID="_1723458707" r:id="rId12"/>
              </w:objec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14:paraId="52F2A3AF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уравнения способом разложения на множители и замены переменной;</w:t>
            </w:r>
          </w:p>
          <w:p w14:paraId="417E4D1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использовать метод интервалов для решения целых и дробно-рациональных неравенств;</w:t>
            </w:r>
          </w:p>
          <w:p w14:paraId="2561118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линейные уравнения и неравенства с параметрами;</w:t>
            </w:r>
          </w:p>
          <w:p w14:paraId="17EA202B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несложные квадратные уравнения с параметром;</w:t>
            </w:r>
          </w:p>
          <w:p w14:paraId="0BE0C6F9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несложные системы линейных уравнений с параметрами;</w:t>
            </w:r>
          </w:p>
          <w:p w14:paraId="493DFE8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несложные уравнения в целых числах.</w:t>
            </w:r>
          </w:p>
          <w:p w14:paraId="6A5A19C4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1D9B7229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14:paraId="6F774F5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pacing w:val="-4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14:paraId="4F2B51CF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14:paraId="4BEE5B9F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      </w:r>
          </w:p>
        </w:tc>
      </w:tr>
      <w:tr w:rsidR="0000516B" w:rsidRPr="00574EE4" w14:paraId="065E8C95" w14:textId="77777777" w:rsidTr="0000516B">
        <w:tc>
          <w:tcPr>
            <w:tcW w:w="2009" w:type="dxa"/>
          </w:tcPr>
          <w:p w14:paraId="68BDABFB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Функции</w:t>
            </w:r>
            <w:proofErr w:type="spellEnd"/>
          </w:p>
          <w:p w14:paraId="4F7BB1F8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5767659D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pacing w:val="-2"/>
                <w:sz w:val="24"/>
                <w:szCs w:val="24"/>
              </w:rPr>
              <w:t xml:space="preserve">Находить значение функции по заданному значению аргумента; </w:t>
            </w:r>
          </w:p>
          <w:p w14:paraId="34B20ECE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находить значение аргумента по заданному значению функции в несложных ситуациях;</w:t>
            </w:r>
          </w:p>
          <w:p w14:paraId="2DEEB55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определять положение точки по её координатам, координаты точки по её положению на координатной плоскости;</w:t>
            </w:r>
          </w:p>
          <w:p w14:paraId="39B0003B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6D73C1">
              <w:rPr>
                <w:rFonts w:ascii="Times New Roman" w:hAnsi="Times New Roman"/>
                <w:sz w:val="24"/>
                <w:szCs w:val="24"/>
              </w:rPr>
              <w:t>знакопостоянства</w:t>
            </w:r>
            <w:proofErr w:type="spellEnd"/>
            <w:r w:rsidRPr="006D73C1">
              <w:rPr>
                <w:rFonts w:ascii="Times New Roman" w:hAnsi="Times New Roman"/>
                <w:sz w:val="24"/>
                <w:szCs w:val="24"/>
              </w:rPr>
              <w:t>, промежутки возрастания и убывания, наибольшее и наименьшее значения функции;</w:t>
            </w:r>
          </w:p>
          <w:p w14:paraId="3005BCA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строить график линейной функции;</w:t>
            </w:r>
          </w:p>
          <w:p w14:paraId="67238871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14:paraId="59364A3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определять приближённые значения координат точки пересечения графиков функций;</w:t>
            </w:r>
          </w:p>
          <w:p w14:paraId="12CA00C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pacing w:val="-2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pacing w:val="-2"/>
                <w:sz w:val="24"/>
                <w:szCs w:val="24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14:paraId="6A8D12EE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ешать задачи на прогрессии, в которых ответ может быть получен непосредственным подсчётом без применения формул.</w:t>
            </w:r>
          </w:p>
          <w:p w14:paraId="411C3497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721A4F8E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pacing w:val="-2"/>
                <w:sz w:val="24"/>
                <w:szCs w:val="24"/>
              </w:rPr>
            </w:pPr>
            <w:r w:rsidRPr="006D73C1">
              <w:rPr>
                <w:rFonts w:cs="Times New Roman"/>
                <w:spacing w:val="-2"/>
                <w:sz w:val="24"/>
                <w:szCs w:val="24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14:paraId="766AFE75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спользовать свойства линейной функции и ее график при решении задач из других учебных предметов</w:t>
            </w:r>
          </w:p>
        </w:tc>
        <w:tc>
          <w:tcPr>
            <w:tcW w:w="4395" w:type="dxa"/>
          </w:tcPr>
          <w:p w14:paraId="01B0C2B9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pacing w:val="-2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6D73C1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>знакопостоянства</w:t>
            </w:r>
            <w:proofErr w:type="spellEnd"/>
            <w:r w:rsidRPr="006D73C1">
              <w:rPr>
                <w:rFonts w:ascii="Times New Roman" w:hAnsi="Times New Roman"/>
                <w:i/>
                <w:spacing w:val="-2"/>
                <w:sz w:val="24"/>
                <w:szCs w:val="24"/>
              </w:rPr>
              <w:t xml:space="preserve">, монотонность функции, чётность/нечётность функции; </w:t>
            </w:r>
          </w:p>
          <w:p w14:paraId="752ADC31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6D73C1">
              <w:rPr>
                <w:rFonts w:ascii="Times New Roman" w:hAnsi="Times New Roman"/>
                <w:i/>
                <w:position w:val="-24"/>
                <w:sz w:val="24"/>
                <w:szCs w:val="24"/>
              </w:rPr>
              <w:object w:dxaOrig="1300" w:dyaOrig="620" w14:anchorId="424353AB">
                <v:shape id="_x0000_i1028" type="#_x0000_t75" style="width:64.2pt;height:28.2pt" o:ole="">
                  <v:imagedata r:id="rId13" o:title=""/>
                </v:shape>
                <o:OLEObject Type="Embed" ProgID="Equation.DSMT4" ShapeID="_x0000_i1028" DrawAspect="Content" ObjectID="_1723458708" r:id="rId14"/>
              </w:objec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, </w:t>
            </w:r>
            <w:r w:rsidRPr="006D73C1">
              <w:rPr>
                <w:rFonts w:ascii="Times New Roman" w:hAnsi="Times New Roman"/>
                <w:i/>
                <w:position w:val="-10"/>
                <w:sz w:val="24"/>
                <w:szCs w:val="24"/>
              </w:rPr>
              <w:object w:dxaOrig="760" w:dyaOrig="380" w14:anchorId="2BED999E">
                <v:shape id="_x0000_i1029" type="#_x0000_t75" style="width:36pt;height:14.4pt" o:ole="">
                  <v:imagedata r:id="rId15" o:title=""/>
                </v:shape>
                <o:OLEObject Type="Embed" ProgID="Equation.DSMT4" ShapeID="_x0000_i1029" DrawAspect="Content" ObjectID="_1723458709" r:id="rId16"/>
              </w:object>
            </w:r>
            <w:r w:rsidR="00ED6DE3" w:rsidRPr="006D73C1">
              <w:rPr>
                <w:rFonts w:ascii="Times New Roman" w:hAnsi="Times New Roman"/>
                <w:i/>
                <w:sz w:val="24"/>
                <w:szCs w:val="24"/>
              </w:rPr>
              <w:fldChar w:fldCharType="begin"/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instrText xml:space="preserve"> QUOTE  </w:instrText>
            </w:r>
            <w:r w:rsidR="00ED6DE3" w:rsidRPr="006D73C1">
              <w:rPr>
                <w:rFonts w:ascii="Times New Roman" w:hAnsi="Times New Roman"/>
                <w:i/>
                <w:sz w:val="24"/>
                <w:szCs w:val="24"/>
              </w:rPr>
              <w:fldChar w:fldCharType="end"/>
            </w:r>
            <w:r w:rsidRPr="006D73C1"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,</w:t>
            </w:r>
            <w:r w:rsidRPr="006D73C1">
              <w:rPr>
                <w:rFonts w:ascii="Times New Roman" w:eastAsia="Times New Roman" w:hAnsi="Times New Roman"/>
                <w:bCs/>
                <w:i/>
                <w:sz w:val="24"/>
                <w:szCs w:val="24"/>
              </w:rPr>
              <w:t xml:space="preserve"> </w:t>
            </w:r>
            <w:r w:rsidRPr="006D73C1">
              <w:rPr>
                <w:rFonts w:ascii="Times New Roman" w:eastAsia="Times New Roman" w:hAnsi="Times New Roman"/>
                <w:bCs/>
                <w:i/>
                <w:position w:val="-10"/>
                <w:sz w:val="24"/>
                <w:szCs w:val="24"/>
              </w:rPr>
              <w:object w:dxaOrig="760" w:dyaOrig="380" w14:anchorId="552B1BB6">
                <v:shape id="_x0000_i1030" type="#_x0000_t75" style="width:36pt;height:14.4pt" o:ole="">
                  <v:imagedata r:id="rId17" o:title=""/>
                </v:shape>
                <o:OLEObject Type="Embed" ProgID="Equation.DSMT4" ShapeID="_x0000_i1030" DrawAspect="Content" ObjectID="_1723458710" r:id="rId18"/>
              </w:object>
            </w:r>
            <w:r w:rsidR="00182D1D">
              <w:fldChar w:fldCharType="begin"/>
            </w:r>
            <w:r w:rsidR="00182D1D">
              <w:fldChar w:fldCharType="separate"/>
            </w:r>
            <w:r w:rsidRPr="006D73C1">
              <w:rPr>
                <w:rFonts w:ascii="Times New Roman" w:eastAsia="Times New Roman" w:hAnsi="Times New Roman"/>
                <w:bCs/>
                <w:i/>
                <w:noProof/>
                <w:position w:val="-10"/>
                <w:sz w:val="24"/>
                <w:szCs w:val="24"/>
              </w:rPr>
              <w:drawing>
                <wp:inline distT="0" distB="0" distL="0" distR="0" wp14:anchorId="71D302BC" wp14:editId="471CDC89">
                  <wp:extent cx="478155" cy="245110"/>
                  <wp:effectExtent l="0" t="0" r="0" b="254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8155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82D1D">
              <w:rPr>
                <w:rFonts w:ascii="Times New Roman" w:eastAsia="Times New Roman" w:hAnsi="Times New Roman"/>
                <w:bCs/>
                <w:i/>
                <w:noProof/>
                <w:position w:val="-10"/>
                <w:sz w:val="24"/>
                <w:szCs w:val="24"/>
              </w:rPr>
              <w:fldChar w:fldCharType="end"/>
            </w:r>
            <w:r w:rsidRPr="006D73C1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, </w:t>
            </w:r>
            <w:r w:rsidRPr="006D73C1">
              <w:rPr>
                <w:rFonts w:ascii="Times New Roman" w:hAnsi="Times New Roman"/>
                <w:bCs/>
                <w:i/>
                <w:position w:val="-12"/>
                <w:sz w:val="24"/>
                <w:szCs w:val="24"/>
              </w:rPr>
              <w:object w:dxaOrig="660" w:dyaOrig="380" w14:anchorId="39453F86">
                <v:shape id="_x0000_i1031" type="#_x0000_t75" style="width:36pt;height:14.4pt" o:ole="">
                  <v:imagedata r:id="rId20" o:title=""/>
                </v:shape>
                <o:OLEObject Type="Embed" ProgID="Equation.DSMT4" ShapeID="_x0000_i1031" DrawAspect="Content" ObjectID="_1723458711" r:id="rId21"/>
              </w:object>
            </w:r>
            <w:r w:rsidRPr="006D73C1">
              <w:rPr>
                <w:rFonts w:ascii="Times New Roman" w:hAnsi="Times New Roman"/>
                <w:bCs/>
                <w:i/>
                <w:sz w:val="24"/>
                <w:szCs w:val="24"/>
              </w:rPr>
              <w:t>;</w:t>
            </w:r>
          </w:p>
          <w:p w14:paraId="084E2B5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на примере квадратичной функции, использовать преобразования графика функции </w:t>
            </w:r>
            <w:r w:rsidRPr="006D73C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=</w:t>
            </w:r>
            <w:r w:rsidRPr="006D73C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r w:rsidRPr="006D73C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) для построения графиков функций </w:t>
            </w:r>
            <w:r w:rsidRPr="006D73C1">
              <w:rPr>
                <w:rFonts w:ascii="Times New Roman" w:hAnsi="Times New Roman"/>
                <w:i/>
                <w:position w:val="-12"/>
                <w:sz w:val="24"/>
                <w:szCs w:val="24"/>
              </w:rPr>
              <w:object w:dxaOrig="1780" w:dyaOrig="380" w14:anchorId="30A2C3A9">
                <v:shape id="_x0000_i1032" type="#_x0000_t75" style="width:86.4pt;height:14.4pt" o:ole="">
                  <v:imagedata r:id="rId22" o:title=""/>
                </v:shape>
                <o:OLEObject Type="Embed" ProgID="Equation.DSMT4" ShapeID="_x0000_i1032" DrawAspect="Content" ObjectID="_1723458712" r:id="rId23"/>
              </w:objec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14:paraId="39E20DA9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14:paraId="3032F0CD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pacing w:val="-4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pacing w:val="-4"/>
                <w:sz w:val="24"/>
                <w:szCs w:val="24"/>
              </w:rPr>
              <w:t>исследовать функцию по её графику;</w:t>
            </w:r>
          </w:p>
          <w:p w14:paraId="2D4CAB3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находить множество значений, нули, промежутки </w:t>
            </w:r>
            <w:proofErr w:type="spellStart"/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, монотонности квадратичной функции;</w:t>
            </w:r>
          </w:p>
          <w:p w14:paraId="7151F090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14:paraId="6F86C75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решать задачи на арифметическую и геометрическую прогрессию.</w:t>
            </w:r>
          </w:p>
          <w:p w14:paraId="209B08CA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76ACE44D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иллюстрировать с помощью графика реальную зависимость или процесс по их характеристикам;</w:t>
            </w:r>
          </w:p>
          <w:p w14:paraId="61BF63A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использовать свойства и график квадратичной функции при решении задач из других учебных предметов</w:t>
            </w:r>
          </w:p>
        </w:tc>
      </w:tr>
      <w:tr w:rsidR="0000516B" w:rsidRPr="00574EE4" w14:paraId="10CF12AE" w14:textId="77777777" w:rsidTr="0000516B">
        <w:tc>
          <w:tcPr>
            <w:tcW w:w="2009" w:type="dxa"/>
          </w:tcPr>
          <w:p w14:paraId="7443E939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Статистика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и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теория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>вероятностей</w:t>
            </w:r>
            <w:proofErr w:type="spellEnd"/>
            <w:r w:rsidRPr="006D73C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14:paraId="6C571947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6471B67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14:paraId="797124C7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решать простейшие комбинаторные задачи методом прямого и организованного перебора;</w:t>
            </w:r>
          </w:p>
          <w:p w14:paraId="049CDFAE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представлять данные в виде таблиц, диаграмм, графиков;</w:t>
            </w:r>
          </w:p>
          <w:p w14:paraId="113DD39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читать информацию, представленную в виде таблицы, диаграммы, графика;</w:t>
            </w:r>
          </w:p>
          <w:p w14:paraId="0BEAA58B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 xml:space="preserve">определять </w:t>
            </w:r>
            <w:r w:rsidRPr="006D73C1">
              <w:rPr>
                <w:rStyle w:val="dash041e0431044b0447043d044b0439char1"/>
              </w:rPr>
              <w:t>основные статистические характеристики числовых наборов;</w:t>
            </w:r>
          </w:p>
          <w:p w14:paraId="43DD71A1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оценивать вероятность события в простейших случаях;</w:t>
            </w:r>
          </w:p>
          <w:p w14:paraId="215D06CE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иметь представление о роли закона больших чисел в массовых явлениях.</w:t>
            </w:r>
          </w:p>
          <w:p w14:paraId="08DAD419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4E076C97" w14:textId="77777777" w:rsidR="0000516B" w:rsidRPr="006D73C1" w:rsidRDefault="0000516B" w:rsidP="006D73C1">
            <w:pPr>
              <w:pStyle w:val="a8"/>
              <w:numPr>
                <w:ilvl w:val="0"/>
                <w:numId w:val="18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ценивать количество возможных вариантов методом перебора;</w:t>
            </w:r>
          </w:p>
          <w:p w14:paraId="0DDDCED3" w14:textId="77777777" w:rsidR="0000516B" w:rsidRPr="006D73C1" w:rsidRDefault="0000516B" w:rsidP="006D73C1">
            <w:pPr>
              <w:pStyle w:val="a8"/>
              <w:numPr>
                <w:ilvl w:val="0"/>
                <w:numId w:val="18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меть представление о роли практически достоверных и маловероятных событий;</w:t>
            </w:r>
          </w:p>
          <w:p w14:paraId="115432B2" w14:textId="77777777" w:rsidR="0000516B" w:rsidRPr="006D73C1" w:rsidRDefault="0000516B" w:rsidP="006D73C1">
            <w:pPr>
              <w:pStyle w:val="a8"/>
              <w:numPr>
                <w:ilvl w:val="0"/>
                <w:numId w:val="18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 xml:space="preserve">сравнивать </w:t>
            </w:r>
            <w:r w:rsidRPr="006D73C1">
              <w:rPr>
                <w:rStyle w:val="dash041e0431044b0447043d044b0439char1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6D73C1">
              <w:rPr>
                <w:rFonts w:cs="Times New Roman"/>
                <w:sz w:val="24"/>
                <w:szCs w:val="24"/>
              </w:rPr>
              <w:t xml:space="preserve">; </w:t>
            </w:r>
          </w:p>
          <w:p w14:paraId="6629996C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оценивать вероятность реальных событий и явлений в несложных ситуациях</w:t>
            </w:r>
          </w:p>
        </w:tc>
        <w:tc>
          <w:tcPr>
            <w:tcW w:w="4395" w:type="dxa"/>
          </w:tcPr>
          <w:p w14:paraId="64EFBE5E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14:paraId="5C66F8D5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 xml:space="preserve">извлекать информацию, </w:t>
            </w:r>
            <w:r w:rsidRPr="006D73C1">
              <w:rPr>
                <w:rStyle w:val="dash041e0431044b0447043d044b0439char1"/>
                <w:i/>
              </w:rPr>
              <w:t>представленную в таблицах, на диаграммах, графиках</w:t>
            </w: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;</w:t>
            </w:r>
          </w:p>
          <w:p w14:paraId="7564F7AA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составлять таблицы, строить диаграммы и графики на основе данных;</w:t>
            </w:r>
          </w:p>
          <w:p w14:paraId="3D7E315D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факториал числа, перестановки и сочетания, треугольник Паскаля;</w:t>
            </w:r>
          </w:p>
          <w:p w14:paraId="2D389953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применять правило произведения при решении комбинаторных задач;</w:t>
            </w:r>
          </w:p>
          <w:p w14:paraId="6F5EC523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14:paraId="21BDD491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представлять информацию с помощью кругов Эйлера;</w:t>
            </w:r>
          </w:p>
          <w:p w14:paraId="0A90741A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14:paraId="62C2D07A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66C4B9A6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 xml:space="preserve">извлекать, интерпретировать и преобразовывать информацию, </w:t>
            </w:r>
            <w:r w:rsidRPr="006D73C1">
              <w:rPr>
                <w:rStyle w:val="dash041e0431044b0447043d044b0439char1"/>
                <w:i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14:paraId="241313A3" w14:textId="77777777" w:rsidR="0000516B" w:rsidRPr="006D73C1" w:rsidRDefault="0000516B" w:rsidP="006D73C1">
            <w:pPr>
              <w:pStyle w:val="a8"/>
              <w:numPr>
                <w:ilvl w:val="0"/>
                <w:numId w:val="11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14:paraId="0AE51123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</w:rPr>
              <w:t>оценивать вероятность реальных событий и явлений</w:t>
            </w:r>
          </w:p>
        </w:tc>
      </w:tr>
      <w:tr w:rsidR="0000516B" w:rsidRPr="00574EE4" w14:paraId="51833BE0" w14:textId="77777777" w:rsidTr="0000516B">
        <w:tc>
          <w:tcPr>
            <w:tcW w:w="2009" w:type="dxa"/>
          </w:tcPr>
          <w:p w14:paraId="730C6211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кстовые</w:t>
            </w:r>
            <w:proofErr w:type="spellEnd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адачи</w:t>
            </w:r>
            <w:proofErr w:type="spellEnd"/>
          </w:p>
          <w:p w14:paraId="3D1B239B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69" w:type="dxa"/>
          </w:tcPr>
          <w:p w14:paraId="5531CDD8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ешать несложные сюжетные задачи разных типов на все арифметические действия;</w:t>
            </w:r>
          </w:p>
          <w:p w14:paraId="72B2BDD1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      </w:r>
          </w:p>
          <w:p w14:paraId="4E28FFC6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14:paraId="15E92AB8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 xml:space="preserve">составлять план решения задачи; </w:t>
            </w:r>
          </w:p>
          <w:p w14:paraId="2D189BE1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выделять этапы решения задачи;</w:t>
            </w:r>
          </w:p>
          <w:p w14:paraId="2420C1B5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14:paraId="17B414B9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знать различие скоростей объекта в стоячей воде, против течения и по течению реки;</w:t>
            </w:r>
          </w:p>
          <w:p w14:paraId="728BBA1F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ешать задачи на нахождение части числа и числа по его части;</w:t>
            </w:r>
          </w:p>
          <w:p w14:paraId="75702AF3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14:paraId="6B2C977F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14:paraId="28BCE0A5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sz w:val="24"/>
                <w:szCs w:val="24"/>
              </w:rPr>
            </w:pPr>
            <w:r w:rsidRPr="006D73C1">
              <w:rPr>
                <w:rFonts w:cs="Times New Roman"/>
                <w:sz w:val="24"/>
                <w:szCs w:val="24"/>
              </w:rPr>
              <w:t>решать несложные логические задачи методом рассуждений.</w:t>
            </w:r>
          </w:p>
          <w:p w14:paraId="7102D701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14FF42FE" w14:textId="77777777" w:rsidR="0000516B" w:rsidRPr="006D73C1" w:rsidRDefault="0000516B" w:rsidP="006D73C1">
            <w:pPr>
              <w:numPr>
                <w:ilvl w:val="0"/>
                <w:numId w:val="19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ыдвигать гипотезы о возможных предельных значениях искомых в задаче величин (делать прикидку)</w:t>
            </w:r>
          </w:p>
        </w:tc>
        <w:tc>
          <w:tcPr>
            <w:tcW w:w="4395" w:type="dxa"/>
          </w:tcPr>
          <w:p w14:paraId="1FB9C70B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простые и сложные задачи разных типов, а также задачи повышенной трудности;</w:t>
            </w:r>
          </w:p>
          <w:p w14:paraId="3515B063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14:paraId="1C1C931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14:paraId="0F42C97F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14:paraId="1038CA35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моделировать рассуждения при поиске решения задач с помощью граф-схемы;</w:t>
            </w:r>
          </w:p>
          <w:p w14:paraId="6DB20827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выделять этапы решения задачи и содержание каждого этапа;</w:t>
            </w:r>
          </w:p>
          <w:p w14:paraId="61EFA326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14:paraId="4152C0B2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анализировать затруднения при решении задач;</w:t>
            </w:r>
          </w:p>
          <w:p w14:paraId="1EB748FA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14:paraId="78777044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интерпретировать вычислительные результаты в задаче, исследовать полученное решение задачи;</w:t>
            </w:r>
          </w:p>
          <w:p w14:paraId="191ACB8E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pacing w:val="-2"/>
                <w:sz w:val="24"/>
                <w:szCs w:val="24"/>
              </w:rPr>
            </w:pPr>
            <w:r w:rsidRPr="006D73C1">
              <w:rPr>
                <w:rFonts w:cs="Times New Roman"/>
                <w:i/>
                <w:spacing w:val="-2"/>
                <w:sz w:val="24"/>
                <w:szCs w:val="24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14:paraId="33FFBAF6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14:paraId="74B447EE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 xml:space="preserve">решать разнообразные задачи «на части», </w:t>
            </w:r>
          </w:p>
          <w:p w14:paraId="43386A20" w14:textId="77777777" w:rsidR="0000516B" w:rsidRPr="006D73C1" w:rsidRDefault="0000516B" w:rsidP="006D73C1">
            <w:pPr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14:paraId="664C206B" w14:textId="77777777" w:rsidR="0000516B" w:rsidRPr="006D73C1" w:rsidRDefault="0000516B" w:rsidP="006D73C1">
            <w:pPr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14:paraId="11849E10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владеть основными методами решения задач на смеси, сплавы, концентрации;</w:t>
            </w:r>
          </w:p>
          <w:p w14:paraId="27B08296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14:paraId="398E85DD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14:paraId="2BB2532B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14:paraId="732D50F7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решать несложные задачи по математической статистике;</w:t>
            </w:r>
          </w:p>
          <w:p w14:paraId="2C880459" w14:textId="77777777" w:rsidR="0000516B" w:rsidRPr="006D73C1" w:rsidRDefault="0000516B" w:rsidP="006D73C1">
            <w:pPr>
              <w:pStyle w:val="a8"/>
              <w:numPr>
                <w:ilvl w:val="0"/>
                <w:numId w:val="12"/>
              </w:numPr>
              <w:tabs>
                <w:tab w:val="left" w:pos="453"/>
              </w:tabs>
              <w:spacing w:after="0" w:line="360" w:lineRule="auto"/>
              <w:ind w:left="0" w:firstLine="0"/>
              <w:contextualSpacing w:val="0"/>
              <w:rPr>
                <w:rFonts w:cs="Times New Roman"/>
                <w:i/>
                <w:sz w:val="24"/>
                <w:szCs w:val="24"/>
              </w:rPr>
            </w:pPr>
            <w:r w:rsidRPr="006D73C1">
              <w:rPr>
                <w:rFonts w:cs="Times New Roman"/>
                <w:i/>
                <w:sz w:val="24"/>
                <w:szCs w:val="24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14:paraId="791BA478" w14:textId="77777777" w:rsidR="0000516B" w:rsidRPr="00684BE7" w:rsidRDefault="0000516B" w:rsidP="006D73C1">
            <w:pPr>
              <w:tabs>
                <w:tab w:val="left" w:pos="453"/>
              </w:tabs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684BE7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В повседневной жизни и при изучении других предметов:</w:t>
            </w:r>
          </w:p>
          <w:p w14:paraId="34817D24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      </w:r>
          </w:p>
          <w:p w14:paraId="66AA9722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14:paraId="3974D103" w14:textId="77777777" w:rsidR="0000516B" w:rsidRPr="006D73C1" w:rsidRDefault="0000516B" w:rsidP="006D73C1">
            <w:pPr>
              <w:pStyle w:val="a"/>
              <w:numPr>
                <w:ilvl w:val="0"/>
                <w:numId w:val="11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i/>
                <w:sz w:val="24"/>
                <w:szCs w:val="24"/>
              </w:rPr>
            </w:pPr>
            <w:r w:rsidRPr="006D73C1">
              <w:rPr>
                <w:rFonts w:ascii="Times New Roman" w:hAnsi="Times New Roman"/>
                <w:i/>
                <w:sz w:val="24"/>
                <w:szCs w:val="24"/>
                <w:lang w:eastAsia="en-US"/>
              </w:rPr>
              <w:t>решать задачи на движение по реке, рассматривая разные системы отсчета</w:t>
            </w:r>
          </w:p>
        </w:tc>
      </w:tr>
      <w:tr w:rsidR="0000516B" w:rsidRPr="00574EE4" w14:paraId="59A059D9" w14:textId="77777777" w:rsidTr="0000516B">
        <w:tc>
          <w:tcPr>
            <w:tcW w:w="2009" w:type="dxa"/>
          </w:tcPr>
          <w:p w14:paraId="329CEDC5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стория</w:t>
            </w:r>
            <w:proofErr w:type="spellEnd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матики</w:t>
            </w:r>
            <w:proofErr w:type="spellEnd"/>
          </w:p>
          <w:p w14:paraId="495A7FE6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69" w:type="dxa"/>
          </w:tcPr>
          <w:p w14:paraId="2FE97286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34"/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14:paraId="29DB3B99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34"/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знать примеры математических открытий и их авторов, в связи с отечественной и всемирной историей;</w:t>
            </w:r>
          </w:p>
          <w:p w14:paraId="5A8A29E8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34"/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/>
              </w:rPr>
              <w:t>понимать роль математики в развитии России</w:t>
            </w:r>
          </w:p>
        </w:tc>
        <w:tc>
          <w:tcPr>
            <w:tcW w:w="4395" w:type="dxa"/>
          </w:tcPr>
          <w:p w14:paraId="01769482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Характеризовать вклад выдающихся математиков в развитие математики и иных научных областей;</w:t>
            </w:r>
          </w:p>
          <w:p w14:paraId="3D2BEFEE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онимать роль математики в развитии России</w:t>
            </w:r>
          </w:p>
        </w:tc>
      </w:tr>
      <w:tr w:rsidR="0000516B" w:rsidRPr="00574EE4" w14:paraId="5A507CB5" w14:textId="77777777" w:rsidTr="0000516B">
        <w:tc>
          <w:tcPr>
            <w:tcW w:w="2009" w:type="dxa"/>
          </w:tcPr>
          <w:p w14:paraId="77A3BDB5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тоды</w:t>
            </w:r>
            <w:proofErr w:type="spellEnd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матики</w:t>
            </w:r>
            <w:proofErr w:type="spellEnd"/>
            <w:r w:rsidRPr="006D73C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5FB1CDD3" w14:textId="77777777" w:rsidR="0000516B" w:rsidRPr="006D73C1" w:rsidRDefault="0000516B" w:rsidP="006D73C1">
            <w:pPr>
              <w:spacing w:after="0"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69" w:type="dxa"/>
          </w:tcPr>
          <w:p w14:paraId="43320845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34"/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Выбирать подходящий изученный метод </w:t>
            </w:r>
            <w:proofErr w:type="gramStart"/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для решении</w:t>
            </w:r>
            <w:proofErr w:type="gramEnd"/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изученных типов математических задач;</w:t>
            </w:r>
          </w:p>
          <w:p w14:paraId="71741921" w14:textId="77777777" w:rsidR="0000516B" w:rsidRPr="006D73C1" w:rsidRDefault="0000516B" w:rsidP="006D73C1">
            <w:pPr>
              <w:pStyle w:val="a"/>
              <w:numPr>
                <w:ilvl w:val="0"/>
                <w:numId w:val="13"/>
              </w:numPr>
              <w:tabs>
                <w:tab w:val="left" w:pos="453"/>
              </w:tabs>
              <w:spacing w:line="36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6D73C1">
              <w:rPr>
                <w:rFonts w:ascii="Times New Roman" w:hAnsi="Times New Roman"/>
                <w:sz w:val="24"/>
                <w:szCs w:val="24"/>
              </w:rPr>
              <w:t>Приводить примеры математических закономерностей в окружающей действительности и произведениях искусства</w:t>
            </w:r>
          </w:p>
        </w:tc>
        <w:tc>
          <w:tcPr>
            <w:tcW w:w="4395" w:type="dxa"/>
          </w:tcPr>
          <w:p w14:paraId="0DF4ED92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Используя изученные методы, проводить доказательство, выполнять опровержение;</w:t>
            </w:r>
          </w:p>
          <w:p w14:paraId="084AA0C8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выбирать изученные методы и их комбинации для решения математических задач;</w:t>
            </w:r>
          </w:p>
          <w:p w14:paraId="3206C89D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 w:eastAsia="ru-RU"/>
              </w:rPr>
              <w:t>использовать математические знания для описания закономерностей в окружающей действительности и произведениях искусства</w:t>
            </w: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;</w:t>
            </w:r>
          </w:p>
          <w:p w14:paraId="494AEC1A" w14:textId="77777777" w:rsidR="0000516B" w:rsidRPr="006D73C1" w:rsidRDefault="0000516B" w:rsidP="006D73C1">
            <w:pPr>
              <w:numPr>
                <w:ilvl w:val="0"/>
                <w:numId w:val="13"/>
              </w:numPr>
              <w:tabs>
                <w:tab w:val="left" w:pos="453"/>
              </w:tabs>
              <w:spacing w:after="0" w:line="360" w:lineRule="auto"/>
              <w:ind w:left="0" w:firstLine="0"/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</w:pPr>
            <w:r w:rsidRPr="006D73C1">
              <w:rPr>
                <w:rFonts w:ascii="Times New Roman" w:hAnsi="Times New Roman" w:cs="Times New Roman"/>
                <w:i/>
                <w:sz w:val="24"/>
                <w:szCs w:val="24"/>
                <w:lang w:val="ru-RU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14:paraId="5CCD0EBC" w14:textId="77777777" w:rsidR="00040CED" w:rsidRDefault="00040CED" w:rsidP="006D73C1">
      <w:pPr>
        <w:tabs>
          <w:tab w:val="left" w:pos="1000"/>
        </w:tabs>
        <w:spacing w:after="0" w:line="360" w:lineRule="auto"/>
        <w:ind w:firstLineChars="125" w:firstLine="300"/>
        <w:jc w:val="both"/>
        <w:rPr>
          <w:rFonts w:ascii="Times New Roman" w:hAnsi="Times New Roman" w:cs="Times New Roman"/>
          <w:sz w:val="24"/>
          <w:szCs w:val="24"/>
          <w:lang w:val="ru-RU" w:eastAsia="ru-RU"/>
        </w:rPr>
      </w:pPr>
    </w:p>
    <w:p w14:paraId="41BB1A1D" w14:textId="77777777" w:rsidR="00684BE7" w:rsidRPr="00684BE7" w:rsidRDefault="00684BE7" w:rsidP="00684BE7">
      <w:pPr>
        <w:tabs>
          <w:tab w:val="left" w:pos="1000"/>
        </w:tabs>
        <w:spacing w:after="0" w:line="360" w:lineRule="auto"/>
        <w:ind w:firstLineChars="125" w:firstLine="301"/>
        <w:jc w:val="both"/>
        <w:rPr>
          <w:rFonts w:ascii="Times New Roman" w:hAnsi="Times New Roman" w:cs="Times New Roman"/>
          <w:b/>
          <w:sz w:val="24"/>
          <w:szCs w:val="24"/>
          <w:lang w:val="ru-RU" w:eastAsia="ru-RU"/>
        </w:rPr>
      </w:pPr>
      <w:r w:rsidRPr="00684BE7">
        <w:rPr>
          <w:rFonts w:ascii="Times New Roman" w:hAnsi="Times New Roman" w:cs="Times New Roman"/>
          <w:b/>
          <w:sz w:val="24"/>
          <w:szCs w:val="24"/>
          <w:lang w:val="ru-RU" w:eastAsia="ru-RU"/>
        </w:rPr>
        <w:t>СОДЕРЖАНИЕ УЧЕБНОГО ПРЕДМЕТА «АЛГЕБРА»</w:t>
      </w:r>
    </w:p>
    <w:p w14:paraId="41E59FE1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Арифметика</w:t>
      </w:r>
    </w:p>
    <w:p w14:paraId="2133504F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Рациональные числа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Расширение множества натуральных чисел до множества целых. Множества целых чисел до множества рациональных. Рациональное число как </w:t>
      </w:r>
      <w:proofErr w:type="gramStart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отношение ,</w:t>
      </w:r>
      <w:proofErr w:type="gramEnd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где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m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— целое число,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п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— натуральное. Степень с целым показателем.</w:t>
      </w:r>
    </w:p>
    <w:p w14:paraId="489CAACF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Действительные числа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вадратный корень из числа. Корень третьей степени. Запись корней с помощью степени с дробным показателем.</w:t>
      </w:r>
    </w:p>
    <w:p w14:paraId="3D51A54F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онятие об иррациональном числе. Иррациональность числа и несоизмеримость стороны и диагонали квадрата. Десятичные приближения иррациональных чисел.</w:t>
      </w:r>
    </w:p>
    <w:p w14:paraId="003FA6F0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14:paraId="24F3F37F" w14:textId="77777777" w:rsidR="001F3B58" w:rsidRPr="006D73C1" w:rsidRDefault="001F3B58" w:rsidP="006D73C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оординатная прямая. Изображение чисел точками координатной прямой. Числовые промежутки.</w:t>
      </w:r>
    </w:p>
    <w:p w14:paraId="3DD10C5B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Измерения, приближения, оценки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14:paraId="17D3D049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Алгебра</w:t>
      </w:r>
    </w:p>
    <w:p w14:paraId="33EA301A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Алгебраические выражения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14:paraId="3A441609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14:paraId="610E20C6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14:paraId="760C2D09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циональные выражения и их преобразования. Доказательство тождеств.</w:t>
      </w:r>
    </w:p>
    <w:p w14:paraId="4C289BB1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14:paraId="4CE9C505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Уравнения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Уравнение с одной переменной. Корень уравнения. Свойства числовых равенств. Равносильность уравнений.</w:t>
      </w:r>
    </w:p>
    <w:p w14:paraId="3F3823FD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Линейное уравнение. Квадратное уравнение: формула корней квадратного уравнения. Тео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14:paraId="67C96C36" w14:textId="77777777" w:rsidR="001F3B58" w:rsidRPr="006D73C1" w:rsidRDefault="001F3B58" w:rsidP="006D73C1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14:paraId="35494283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14:paraId="56896ED6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ешение текстовых задач алгебраическим способом.</w:t>
      </w:r>
    </w:p>
    <w:p w14:paraId="716DDA03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; парабола, гипербола, окружность. Графическая интерпретация систем уравнений с двумя переменными.</w:t>
      </w:r>
    </w:p>
    <w:p w14:paraId="1E518FDD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Неравенства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Числовые неравенства и их свойства.</w:t>
      </w:r>
    </w:p>
    <w:p w14:paraId="3A08E4FB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14:paraId="024546E8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Функции</w:t>
      </w:r>
    </w:p>
    <w:p w14:paraId="36BDDDF7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Основные понятия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14:paraId="2CF9229A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Числовые функции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</w:t>
      </w:r>
      <w:proofErr w:type="gramStart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функций ,</w:t>
      </w:r>
      <w:proofErr w:type="gramEnd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, </w:t>
      </w:r>
    </w:p>
    <w:p w14:paraId="6CB13E91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Числовые последовательности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Понятие числовой последовательности. Задание последовательности рекуррентной формулой и формулой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n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-го члена.</w:t>
      </w:r>
    </w:p>
    <w:p w14:paraId="66BA2B99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Арифметическая и геометрическая прогрессии. Формулы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n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-го члена арифметической и геометрической прогрессий, суммы первых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п-х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14:paraId="0F276E38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Вероятность и статистика</w:t>
      </w:r>
    </w:p>
    <w:p w14:paraId="76BC0174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Описательная статистика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14:paraId="2590B84D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Случайные события и вероятность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Понятие о случайном опыте и случайном событии. Частота случайного события.</w:t>
      </w:r>
    </w:p>
    <w:p w14:paraId="3BFB30DF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</w:t>
      </w:r>
      <w:proofErr w:type="spellStart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авновозможность</w:t>
      </w:r>
      <w:proofErr w:type="spellEnd"/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 событий. Классическое определение вероятности.</w:t>
      </w:r>
    </w:p>
    <w:p w14:paraId="2E8EBF1E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Комбинаторика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Решение комбинаторных задач перебором вариантов. Комбинаторное правило умножения. Перестановки и факториал.</w:t>
      </w:r>
    </w:p>
    <w:p w14:paraId="3546AF27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Логика и множества</w:t>
      </w:r>
    </w:p>
    <w:p w14:paraId="73BA290E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Теоретико-множественные понятия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</w:t>
      </w:r>
    </w:p>
    <w:p w14:paraId="47C5FFA3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ллюстрация отношений между множествами с помощью диаграмм Эйлера — Венна.</w:t>
      </w:r>
    </w:p>
    <w:p w14:paraId="11ECEC4E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ru-RU" w:eastAsia="ru-RU"/>
        </w:rPr>
        <w:t xml:space="preserve">Элементы логики.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Понятие о равносильности, следовании, употребление логических связок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если ..., то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...,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 xml:space="preserve">в том и только в том случае, </w:t>
      </w: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 xml:space="preserve">логические связки </w:t>
      </w:r>
      <w:r w:rsidRPr="006D73C1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val="ru-RU" w:eastAsia="ru-RU"/>
        </w:rPr>
        <w:t>и, или.</w:t>
      </w:r>
    </w:p>
    <w:p w14:paraId="493228E1" w14:textId="77777777" w:rsidR="00684BE7" w:rsidRPr="00684BE7" w:rsidRDefault="00684BE7" w:rsidP="00684BE7">
      <w:pPr>
        <w:pStyle w:val="31"/>
        <w:rPr>
          <w:u w:val="single"/>
        </w:rPr>
      </w:pPr>
      <w:r w:rsidRPr="00684BE7">
        <w:rPr>
          <w:u w:val="single"/>
        </w:rPr>
        <w:t>Математика в историческом развитии</w:t>
      </w:r>
    </w:p>
    <w:p w14:paraId="24571097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14:paraId="3B2423F5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ёх. Н. Тарталья, Дж. Кардано, Н. X. Абель, Э. Галуа.</w:t>
      </w:r>
    </w:p>
    <w:p w14:paraId="74844332" w14:textId="77777777" w:rsidR="001F3B58" w:rsidRPr="006D73C1" w:rsidRDefault="001F3B58" w:rsidP="006D73C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14:paraId="1112C329" w14:textId="77777777" w:rsidR="001F3B58" w:rsidRPr="006D73C1" w:rsidRDefault="001F3B58" w:rsidP="00684BE7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Задача Леонардо Пизанского (Фибоначчи) о кроликах, числа Фибоначчи. Задача о шахматной доске.</w:t>
      </w:r>
    </w:p>
    <w:p w14:paraId="17D5C840" w14:textId="77777777" w:rsidR="001F3B58" w:rsidRDefault="001F3B58" w:rsidP="00684BE7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</w:pPr>
      <w:r w:rsidRPr="006D73C1">
        <w:rPr>
          <w:rFonts w:ascii="Times New Roman" w:eastAsia="Times New Roman" w:hAnsi="Times New Roman" w:cs="Times New Roman"/>
          <w:color w:val="000000"/>
          <w:sz w:val="24"/>
          <w:szCs w:val="24"/>
          <w:lang w:val="ru-RU" w:eastAsia="ru-RU"/>
        </w:rPr>
        <w:t>Истоки теории вероятностей: страховое дело, азартные игры. П. Ферма и Б. Паскаль. Я. Бернулли. А. Н. Колмогоров.</w:t>
      </w:r>
    </w:p>
    <w:p w14:paraId="7F6FF63E" w14:textId="77777777" w:rsidR="00684BE7" w:rsidRDefault="00684BE7" w:rsidP="00684BE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 w:eastAsia="ru-RU"/>
        </w:rPr>
      </w:pPr>
      <w:r w:rsidRPr="00684BE7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ru-RU" w:eastAsia="ru-RU"/>
        </w:rPr>
        <w:t>ТЕМАТИЧЕСКОЕ ПЛАНИРОВАНИЕ УЧЕБНОГО ПРЕДМЕТА «АЛГЕБРА»</w:t>
      </w:r>
    </w:p>
    <w:p w14:paraId="0546B52B" w14:textId="77777777" w:rsidR="00684BE7" w:rsidRPr="00684BE7" w:rsidRDefault="00684BE7" w:rsidP="00684BE7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ru-RU"/>
        </w:rPr>
      </w:pPr>
    </w:p>
    <w:tbl>
      <w:tblPr>
        <w:tblW w:w="10362" w:type="dxa"/>
        <w:tblInd w:w="-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7343"/>
        <w:gridCol w:w="2054"/>
      </w:tblGrid>
      <w:tr w:rsidR="00A52EBC" w:rsidRPr="006D73C1" w14:paraId="10BEDC02" w14:textId="77777777" w:rsidTr="00B153C6">
        <w:tc>
          <w:tcPr>
            <w:tcW w:w="965" w:type="dxa"/>
            <w:vAlign w:val="center"/>
          </w:tcPr>
          <w:p w14:paraId="04A0E3DA" w14:textId="77777777" w:rsidR="00A52EBC" w:rsidRPr="006D73C1" w:rsidRDefault="001E4BC7" w:rsidP="006D73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№ п/п</w:t>
            </w:r>
          </w:p>
        </w:tc>
        <w:tc>
          <w:tcPr>
            <w:tcW w:w="7343" w:type="dxa"/>
            <w:vAlign w:val="center"/>
          </w:tcPr>
          <w:p w14:paraId="2B51E2A3" w14:textId="77777777" w:rsidR="00A52EBC" w:rsidRPr="006D73C1" w:rsidRDefault="001E4BC7" w:rsidP="006D73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Наименование разделов, тем</w:t>
            </w:r>
          </w:p>
        </w:tc>
        <w:tc>
          <w:tcPr>
            <w:tcW w:w="2054" w:type="dxa"/>
            <w:vAlign w:val="center"/>
          </w:tcPr>
          <w:p w14:paraId="7F7042C7" w14:textId="77777777" w:rsidR="00A52EBC" w:rsidRPr="006D73C1" w:rsidRDefault="001E4BC7" w:rsidP="006D73C1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Количество часов</w:t>
            </w:r>
          </w:p>
        </w:tc>
      </w:tr>
      <w:tr w:rsidR="00A52EBC" w:rsidRPr="006D73C1" w14:paraId="11533EB3" w14:textId="77777777">
        <w:tc>
          <w:tcPr>
            <w:tcW w:w="10362" w:type="dxa"/>
            <w:gridSpan w:val="3"/>
            <w:vAlign w:val="center"/>
          </w:tcPr>
          <w:p w14:paraId="050AFB31" w14:textId="77777777" w:rsidR="00A52EBC" w:rsidRPr="006D73C1" w:rsidRDefault="00A801A7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7</w:t>
            </w:r>
            <w:r w:rsidR="001E4BC7" w:rsidRPr="006D73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1E4BC7" w:rsidRPr="006D73C1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класс</w:t>
            </w:r>
            <w:proofErr w:type="spellEnd"/>
          </w:p>
        </w:tc>
      </w:tr>
      <w:tr w:rsidR="00A52EBC" w:rsidRPr="006D73C1" w14:paraId="5D2B166F" w14:textId="77777777" w:rsidTr="00B153C6">
        <w:tc>
          <w:tcPr>
            <w:tcW w:w="965" w:type="dxa"/>
            <w:vAlign w:val="center"/>
          </w:tcPr>
          <w:p w14:paraId="41991FD6" w14:textId="77777777" w:rsidR="00A52EBC" w:rsidRPr="006D73C1" w:rsidRDefault="00A52EBC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2A67212C" w14:textId="77777777" w:rsidR="00A52EBC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Математический язык. Математическая модель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517052F3" w14:textId="77777777" w:rsidR="00A52EBC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3</w:t>
            </w:r>
            <w:r w:rsidR="00A801A7"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A52EBC" w:rsidRPr="006D73C1" w14:paraId="05A64927" w14:textId="77777777" w:rsidTr="00B153C6">
        <w:tc>
          <w:tcPr>
            <w:tcW w:w="965" w:type="dxa"/>
            <w:vAlign w:val="center"/>
          </w:tcPr>
          <w:p w14:paraId="59087837" w14:textId="77777777" w:rsidR="00A52EBC" w:rsidRPr="006D73C1" w:rsidRDefault="00A52EBC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34F8B24B" w14:textId="77777777" w:rsidR="00A52EBC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Линейная функция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43DCB8B1" w14:textId="77777777" w:rsidR="00A52EBC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4</w:t>
            </w:r>
            <w:r w:rsidR="00A801A7"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E60382" w:rsidRPr="006D73C1" w14:paraId="74BD98D9" w14:textId="77777777" w:rsidTr="00B153C6">
        <w:tc>
          <w:tcPr>
            <w:tcW w:w="965" w:type="dxa"/>
            <w:vAlign w:val="center"/>
          </w:tcPr>
          <w:p w14:paraId="57511164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5C151A52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Системы двух линейных уравнений с двумя переменными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309F9255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3ч</w:t>
            </w:r>
          </w:p>
        </w:tc>
      </w:tr>
      <w:tr w:rsidR="00E60382" w:rsidRPr="006D73C1" w14:paraId="241CA111" w14:textId="77777777" w:rsidTr="00B153C6">
        <w:tc>
          <w:tcPr>
            <w:tcW w:w="965" w:type="dxa"/>
            <w:vAlign w:val="center"/>
          </w:tcPr>
          <w:p w14:paraId="289DB219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44C626E6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Степень с натуральным показателем и её свойства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00CF19C7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8 ч</w:t>
            </w:r>
          </w:p>
        </w:tc>
      </w:tr>
      <w:tr w:rsidR="00E60382" w:rsidRPr="006D73C1" w14:paraId="1D17658D" w14:textId="77777777" w:rsidTr="00B153C6">
        <w:tc>
          <w:tcPr>
            <w:tcW w:w="965" w:type="dxa"/>
            <w:vAlign w:val="center"/>
          </w:tcPr>
          <w:p w14:paraId="795BBE5F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4FA34CDE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Одночлены. Арифметические операции над одночленами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46C8B6BE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8 ч</w:t>
            </w:r>
          </w:p>
        </w:tc>
      </w:tr>
      <w:tr w:rsidR="00E60382" w:rsidRPr="006D73C1" w14:paraId="2821557B" w14:textId="77777777" w:rsidTr="00B153C6">
        <w:tc>
          <w:tcPr>
            <w:tcW w:w="965" w:type="dxa"/>
            <w:vAlign w:val="center"/>
          </w:tcPr>
          <w:p w14:paraId="259F937D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75E9DDE6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Многочлены. Арифметические операции над одночленами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27F2C94D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8 ч</w:t>
            </w:r>
          </w:p>
        </w:tc>
      </w:tr>
      <w:tr w:rsidR="00E60382" w:rsidRPr="006D73C1" w14:paraId="28AD8350" w14:textId="77777777" w:rsidTr="00B153C6">
        <w:tc>
          <w:tcPr>
            <w:tcW w:w="965" w:type="dxa"/>
            <w:vAlign w:val="center"/>
          </w:tcPr>
          <w:p w14:paraId="21D9269A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22AAB066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Разложение многочленов на множители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093DF35A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  <w:r w:rsidR="00CB7E54"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7</w:t>
            </w: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ч</w:t>
            </w:r>
          </w:p>
        </w:tc>
      </w:tr>
      <w:tr w:rsidR="00E60382" w:rsidRPr="006D73C1" w14:paraId="6E2D9765" w14:textId="77777777" w:rsidTr="00B153C6">
        <w:tc>
          <w:tcPr>
            <w:tcW w:w="965" w:type="dxa"/>
            <w:vAlign w:val="center"/>
          </w:tcPr>
          <w:p w14:paraId="23934FB5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65659CB5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u-RU" w:eastAsia="ru-RU"/>
                </w:rPr>
                <m:t>y</m:t>
              </m:r>
              <m:r>
                <w:rPr>
                  <w:rFonts w:ascii="Cambria Math" w:hAnsi="Times New Roman" w:cs="Times New Roman"/>
                  <w:sz w:val="24"/>
                  <w:szCs w:val="24"/>
                  <w:lang w:val="ru-RU" w:eastAsia="ru-RU"/>
                </w:rPr>
                <m:t>=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  <w:lang w:val="ru-RU" w:eastAsia="ru-RU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 w:eastAsia="ru-RU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ru-RU" w:eastAsia="ru-RU"/>
                    </w:rPr>
                    <m:t>2</m:t>
                  </m:r>
                </m:sup>
              </m:sSup>
            </m:oMath>
          </w:p>
        </w:tc>
        <w:tc>
          <w:tcPr>
            <w:tcW w:w="2054" w:type="dxa"/>
            <w:shd w:val="clear" w:color="auto" w:fill="auto"/>
            <w:vAlign w:val="center"/>
          </w:tcPr>
          <w:p w14:paraId="0639B050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7 ч</w:t>
            </w:r>
          </w:p>
        </w:tc>
      </w:tr>
      <w:tr w:rsidR="00E60382" w:rsidRPr="006D73C1" w14:paraId="0CC5427F" w14:textId="77777777" w:rsidTr="00B153C6">
        <w:tc>
          <w:tcPr>
            <w:tcW w:w="965" w:type="dxa"/>
            <w:vAlign w:val="center"/>
          </w:tcPr>
          <w:p w14:paraId="6615EF95" w14:textId="77777777" w:rsidR="00E60382" w:rsidRPr="006D73C1" w:rsidRDefault="00E60382" w:rsidP="006D73C1">
            <w:pPr>
              <w:pStyle w:val="a8"/>
              <w:numPr>
                <w:ilvl w:val="0"/>
                <w:numId w:val="22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shd w:val="clear" w:color="auto" w:fill="auto"/>
            <w:vAlign w:val="center"/>
          </w:tcPr>
          <w:p w14:paraId="72950490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Повторение</w:t>
            </w:r>
          </w:p>
        </w:tc>
        <w:tc>
          <w:tcPr>
            <w:tcW w:w="2054" w:type="dxa"/>
            <w:shd w:val="clear" w:color="auto" w:fill="auto"/>
            <w:vAlign w:val="center"/>
          </w:tcPr>
          <w:p w14:paraId="59DCF58F" w14:textId="77777777" w:rsidR="00E60382" w:rsidRPr="006D73C1" w:rsidRDefault="00CB7E54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</w:t>
            </w:r>
            <w:r w:rsidR="00E60382"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E60382" w:rsidRPr="006D73C1" w14:paraId="18592684" w14:textId="77777777">
        <w:tc>
          <w:tcPr>
            <w:tcW w:w="8308" w:type="dxa"/>
            <w:gridSpan w:val="2"/>
            <w:vAlign w:val="center"/>
          </w:tcPr>
          <w:p w14:paraId="0694C9EC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right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Итого:</w:t>
            </w:r>
          </w:p>
        </w:tc>
        <w:tc>
          <w:tcPr>
            <w:tcW w:w="2054" w:type="dxa"/>
            <w:vAlign w:val="center"/>
          </w:tcPr>
          <w:p w14:paraId="151316AA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02 ч</w:t>
            </w:r>
          </w:p>
        </w:tc>
      </w:tr>
      <w:tr w:rsidR="00E60382" w:rsidRPr="006D73C1" w14:paraId="1332BBE0" w14:textId="77777777">
        <w:tc>
          <w:tcPr>
            <w:tcW w:w="10362" w:type="dxa"/>
            <w:gridSpan w:val="3"/>
            <w:vAlign w:val="center"/>
          </w:tcPr>
          <w:p w14:paraId="2F27569E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8 класс</w:t>
            </w:r>
          </w:p>
        </w:tc>
      </w:tr>
      <w:tr w:rsidR="00E60382" w:rsidRPr="006D73C1" w14:paraId="7BB9B75F" w14:textId="77777777" w:rsidTr="00B153C6">
        <w:tc>
          <w:tcPr>
            <w:tcW w:w="965" w:type="dxa"/>
            <w:vAlign w:val="center"/>
          </w:tcPr>
          <w:p w14:paraId="1C5E3700" w14:textId="5FD04FE7" w:rsidR="00E60382" w:rsidRPr="00B153C6" w:rsidRDefault="00E60382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6570BE6F" w14:textId="10A2167D" w:rsidR="00E60382" w:rsidRPr="009D6B0C" w:rsidRDefault="009D6B0C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Алгебраические</w:t>
            </w:r>
            <w:r w:rsidR="00E60382" w:rsidRPr="009D6B0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дроби</w:t>
            </w:r>
          </w:p>
        </w:tc>
        <w:tc>
          <w:tcPr>
            <w:tcW w:w="2054" w:type="dxa"/>
            <w:vAlign w:val="center"/>
          </w:tcPr>
          <w:p w14:paraId="31469472" w14:textId="6973312B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  <w:r w:rsidR="00B153C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B153C6" w:rsidRPr="00B153C6" w14:paraId="467E7C50" w14:textId="77777777" w:rsidTr="00B153C6">
        <w:tc>
          <w:tcPr>
            <w:tcW w:w="965" w:type="dxa"/>
            <w:vAlign w:val="center"/>
          </w:tcPr>
          <w:p w14:paraId="439F7CF2" w14:textId="77777777" w:rsidR="00B153C6" w:rsidRPr="00B153C6" w:rsidRDefault="00B153C6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588925B5" w14:textId="505C3584" w:rsidR="00B153C6" w:rsidRDefault="00B153C6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u-RU" w:eastAsia="ru-RU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 w:eastAsia="ru-RU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 w:eastAsia="ru-RU"/>
                    </w:rPr>
                    <m:t>x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. Свойства квадратного корня.</w:t>
            </w:r>
          </w:p>
        </w:tc>
        <w:tc>
          <w:tcPr>
            <w:tcW w:w="2054" w:type="dxa"/>
            <w:vAlign w:val="center"/>
          </w:tcPr>
          <w:p w14:paraId="207869C5" w14:textId="4105D7FC" w:rsidR="00B153C6" w:rsidRPr="006D73C1" w:rsidRDefault="00B153C6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9ч</w:t>
            </w:r>
          </w:p>
        </w:tc>
      </w:tr>
      <w:tr w:rsidR="00E60382" w:rsidRPr="006D73C1" w14:paraId="55837CF3" w14:textId="77777777" w:rsidTr="00B153C6">
        <w:tc>
          <w:tcPr>
            <w:tcW w:w="965" w:type="dxa"/>
            <w:vAlign w:val="center"/>
          </w:tcPr>
          <w:p w14:paraId="1EBCAF2D" w14:textId="27A8BDCD" w:rsidR="00E60382" w:rsidRPr="00B153C6" w:rsidRDefault="00E60382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479907F8" w14:textId="7FBE6EC0" w:rsidR="00E60382" w:rsidRPr="00B153C6" w:rsidRDefault="00B153C6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Квадратичная функция. Функция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ru-RU" w:eastAsia="ru-RU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ru-RU" w:eastAsia="ru-RU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 w:eastAsia="ru-RU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ru-RU" w:eastAsia="ru-RU"/>
                    </w:rPr>
                    <m:t>x</m:t>
                  </m:r>
                </m:den>
              </m:f>
            </m:oMath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.</w:t>
            </w:r>
          </w:p>
        </w:tc>
        <w:tc>
          <w:tcPr>
            <w:tcW w:w="2054" w:type="dxa"/>
            <w:vAlign w:val="center"/>
          </w:tcPr>
          <w:p w14:paraId="54D39EE4" w14:textId="21B8386D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  <w:r w:rsidR="00B153C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8</w:t>
            </w: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ч</w:t>
            </w:r>
          </w:p>
        </w:tc>
      </w:tr>
      <w:tr w:rsidR="00E60382" w:rsidRPr="006D73C1" w14:paraId="54B67756" w14:textId="77777777" w:rsidTr="00B153C6">
        <w:tc>
          <w:tcPr>
            <w:tcW w:w="965" w:type="dxa"/>
            <w:vAlign w:val="center"/>
          </w:tcPr>
          <w:p w14:paraId="305D543D" w14:textId="0F8639BE" w:rsidR="00E60382" w:rsidRPr="00B153C6" w:rsidRDefault="00E60382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07757976" w14:textId="77777777" w:rsidR="00E60382" w:rsidRPr="009D6B0C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9D6B0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Квадратные уравнения</w:t>
            </w:r>
          </w:p>
        </w:tc>
        <w:tc>
          <w:tcPr>
            <w:tcW w:w="2054" w:type="dxa"/>
            <w:vAlign w:val="center"/>
          </w:tcPr>
          <w:p w14:paraId="40C15A6A" w14:textId="0C154C38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  <w:r w:rsidR="00B153C6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E60382" w:rsidRPr="006D73C1" w14:paraId="1AB20883" w14:textId="77777777" w:rsidTr="00B153C6">
        <w:tc>
          <w:tcPr>
            <w:tcW w:w="965" w:type="dxa"/>
            <w:vAlign w:val="center"/>
          </w:tcPr>
          <w:p w14:paraId="770D0E7B" w14:textId="2B61E074" w:rsidR="00E60382" w:rsidRPr="00B153C6" w:rsidRDefault="00E60382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4AF188A2" w14:textId="77777777" w:rsidR="00E60382" w:rsidRPr="009D6B0C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9D6B0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Неравенства</w:t>
            </w:r>
          </w:p>
        </w:tc>
        <w:tc>
          <w:tcPr>
            <w:tcW w:w="2054" w:type="dxa"/>
            <w:vAlign w:val="center"/>
          </w:tcPr>
          <w:p w14:paraId="2F1383BF" w14:textId="589D5A94" w:rsidR="00E60382" w:rsidRPr="006D73C1" w:rsidRDefault="00B153C6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3</w:t>
            </w:r>
            <w:r w:rsidR="00E60382"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 ч</w:t>
            </w:r>
          </w:p>
        </w:tc>
      </w:tr>
      <w:tr w:rsidR="00E60382" w:rsidRPr="006D73C1" w14:paraId="40CABD7C" w14:textId="77777777" w:rsidTr="00B153C6">
        <w:tc>
          <w:tcPr>
            <w:tcW w:w="965" w:type="dxa"/>
            <w:vAlign w:val="center"/>
          </w:tcPr>
          <w:p w14:paraId="7866A755" w14:textId="64EC7EFB" w:rsidR="00E60382" w:rsidRPr="00B153C6" w:rsidRDefault="00E60382" w:rsidP="00B153C6">
            <w:pPr>
              <w:pStyle w:val="a8"/>
              <w:numPr>
                <w:ilvl w:val="0"/>
                <w:numId w:val="30"/>
              </w:numPr>
              <w:spacing w:after="0" w:line="360" w:lineRule="auto"/>
              <w:jc w:val="center"/>
              <w:rPr>
                <w:rFonts w:cs="Times New Roman"/>
                <w:sz w:val="24"/>
                <w:szCs w:val="24"/>
                <w:lang w:eastAsia="ru-RU"/>
              </w:rPr>
            </w:pPr>
          </w:p>
        </w:tc>
        <w:tc>
          <w:tcPr>
            <w:tcW w:w="7343" w:type="dxa"/>
            <w:vAlign w:val="center"/>
          </w:tcPr>
          <w:p w14:paraId="152E6E14" w14:textId="77777777" w:rsidR="00E60382" w:rsidRPr="009D6B0C" w:rsidRDefault="00E60382" w:rsidP="006066AB">
            <w:pPr>
              <w:spacing w:after="0" w:line="360" w:lineRule="auto"/>
              <w:ind w:leftChars="125" w:left="250"/>
              <w:jc w:val="both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9D6B0C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 xml:space="preserve">Повторение </w:t>
            </w:r>
          </w:p>
        </w:tc>
        <w:tc>
          <w:tcPr>
            <w:tcW w:w="2054" w:type="dxa"/>
            <w:vAlign w:val="center"/>
          </w:tcPr>
          <w:p w14:paraId="3141B508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8 ч</w:t>
            </w:r>
          </w:p>
        </w:tc>
      </w:tr>
      <w:tr w:rsidR="00E60382" w:rsidRPr="006D73C1" w14:paraId="479D7C55" w14:textId="77777777" w:rsidTr="008D32AE">
        <w:tc>
          <w:tcPr>
            <w:tcW w:w="8308" w:type="dxa"/>
            <w:gridSpan w:val="2"/>
            <w:vAlign w:val="center"/>
          </w:tcPr>
          <w:p w14:paraId="3CD4261F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right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Итого:</w:t>
            </w:r>
          </w:p>
        </w:tc>
        <w:tc>
          <w:tcPr>
            <w:tcW w:w="2054" w:type="dxa"/>
            <w:vAlign w:val="center"/>
          </w:tcPr>
          <w:p w14:paraId="31C75891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02 ч</w:t>
            </w:r>
          </w:p>
        </w:tc>
      </w:tr>
      <w:tr w:rsidR="00E60382" w:rsidRPr="006D73C1" w14:paraId="4057FC22" w14:textId="77777777" w:rsidTr="008D32AE">
        <w:tc>
          <w:tcPr>
            <w:tcW w:w="10362" w:type="dxa"/>
            <w:gridSpan w:val="3"/>
            <w:vAlign w:val="center"/>
          </w:tcPr>
          <w:p w14:paraId="7FB7918E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9 класс</w:t>
            </w:r>
          </w:p>
        </w:tc>
      </w:tr>
      <w:tr w:rsidR="00E60382" w:rsidRPr="006D73C1" w14:paraId="06BF2FFB" w14:textId="77777777" w:rsidTr="00B153C6">
        <w:tc>
          <w:tcPr>
            <w:tcW w:w="965" w:type="dxa"/>
            <w:vAlign w:val="center"/>
          </w:tcPr>
          <w:p w14:paraId="0A706E76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</w:t>
            </w:r>
          </w:p>
        </w:tc>
        <w:tc>
          <w:tcPr>
            <w:tcW w:w="7343" w:type="dxa"/>
            <w:vAlign w:val="center"/>
          </w:tcPr>
          <w:p w14:paraId="164A4AA2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Квадратичная функция</w:t>
            </w:r>
          </w:p>
        </w:tc>
        <w:tc>
          <w:tcPr>
            <w:tcW w:w="2054" w:type="dxa"/>
            <w:vAlign w:val="center"/>
          </w:tcPr>
          <w:p w14:paraId="3B1DF14F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2 ч</w:t>
            </w:r>
          </w:p>
        </w:tc>
      </w:tr>
      <w:tr w:rsidR="00E60382" w:rsidRPr="006D73C1" w14:paraId="4ABFCCA6" w14:textId="77777777" w:rsidTr="00B153C6">
        <w:tc>
          <w:tcPr>
            <w:tcW w:w="965" w:type="dxa"/>
            <w:vAlign w:val="center"/>
          </w:tcPr>
          <w:p w14:paraId="6FA06036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</w:t>
            </w:r>
          </w:p>
        </w:tc>
        <w:tc>
          <w:tcPr>
            <w:tcW w:w="7343" w:type="dxa"/>
            <w:vAlign w:val="center"/>
          </w:tcPr>
          <w:p w14:paraId="7697E203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Уравнения и неравенства с одной переменной</w:t>
            </w:r>
          </w:p>
        </w:tc>
        <w:tc>
          <w:tcPr>
            <w:tcW w:w="2054" w:type="dxa"/>
            <w:vAlign w:val="center"/>
          </w:tcPr>
          <w:p w14:paraId="3BC68A98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4 ч</w:t>
            </w:r>
          </w:p>
        </w:tc>
      </w:tr>
      <w:tr w:rsidR="00E60382" w:rsidRPr="006D73C1" w14:paraId="7029462C" w14:textId="77777777" w:rsidTr="00B153C6">
        <w:tc>
          <w:tcPr>
            <w:tcW w:w="965" w:type="dxa"/>
            <w:vAlign w:val="center"/>
          </w:tcPr>
          <w:p w14:paraId="3B1AD791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3</w:t>
            </w:r>
          </w:p>
        </w:tc>
        <w:tc>
          <w:tcPr>
            <w:tcW w:w="7343" w:type="dxa"/>
            <w:vAlign w:val="center"/>
          </w:tcPr>
          <w:p w14:paraId="0FCCB8A9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Уравнения и неравенства с двумя переменными</w:t>
            </w:r>
          </w:p>
        </w:tc>
        <w:tc>
          <w:tcPr>
            <w:tcW w:w="2054" w:type="dxa"/>
            <w:vAlign w:val="center"/>
          </w:tcPr>
          <w:p w14:paraId="3BD4DCD9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7 ч</w:t>
            </w:r>
          </w:p>
        </w:tc>
      </w:tr>
      <w:tr w:rsidR="00E60382" w:rsidRPr="006D73C1" w14:paraId="6972B2A1" w14:textId="77777777" w:rsidTr="00B153C6">
        <w:tc>
          <w:tcPr>
            <w:tcW w:w="965" w:type="dxa"/>
            <w:vAlign w:val="center"/>
          </w:tcPr>
          <w:p w14:paraId="7A7601EA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4</w:t>
            </w:r>
          </w:p>
        </w:tc>
        <w:tc>
          <w:tcPr>
            <w:tcW w:w="7343" w:type="dxa"/>
            <w:vAlign w:val="center"/>
          </w:tcPr>
          <w:p w14:paraId="1C3458A2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Арифметическая и геометрические прогрессии</w:t>
            </w:r>
          </w:p>
        </w:tc>
        <w:tc>
          <w:tcPr>
            <w:tcW w:w="2054" w:type="dxa"/>
            <w:vAlign w:val="center"/>
          </w:tcPr>
          <w:p w14:paraId="1F39049D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5 ч</w:t>
            </w:r>
          </w:p>
        </w:tc>
      </w:tr>
      <w:tr w:rsidR="00E60382" w:rsidRPr="006D73C1" w14:paraId="2199C1F2" w14:textId="77777777" w:rsidTr="00B153C6">
        <w:tc>
          <w:tcPr>
            <w:tcW w:w="965" w:type="dxa"/>
            <w:vAlign w:val="center"/>
          </w:tcPr>
          <w:p w14:paraId="703BC225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5</w:t>
            </w:r>
          </w:p>
        </w:tc>
        <w:tc>
          <w:tcPr>
            <w:tcW w:w="7343" w:type="dxa"/>
            <w:vAlign w:val="center"/>
          </w:tcPr>
          <w:p w14:paraId="3F9408B7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Элементы комбинаторики и теории вероятностей</w:t>
            </w:r>
          </w:p>
        </w:tc>
        <w:tc>
          <w:tcPr>
            <w:tcW w:w="2054" w:type="dxa"/>
            <w:vAlign w:val="center"/>
          </w:tcPr>
          <w:p w14:paraId="2D1F3750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3 ч</w:t>
            </w:r>
          </w:p>
        </w:tc>
      </w:tr>
      <w:tr w:rsidR="00E60382" w:rsidRPr="006D73C1" w14:paraId="46E96BB1" w14:textId="77777777" w:rsidTr="00B153C6">
        <w:tc>
          <w:tcPr>
            <w:tcW w:w="965" w:type="dxa"/>
            <w:vAlign w:val="center"/>
          </w:tcPr>
          <w:p w14:paraId="22B21823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6</w:t>
            </w:r>
          </w:p>
        </w:tc>
        <w:tc>
          <w:tcPr>
            <w:tcW w:w="7343" w:type="dxa"/>
            <w:vAlign w:val="center"/>
          </w:tcPr>
          <w:p w14:paraId="2554CB89" w14:textId="77777777" w:rsidR="00E60382" w:rsidRPr="006D73C1" w:rsidRDefault="00E60382" w:rsidP="006066AB">
            <w:pPr>
              <w:spacing w:after="0" w:line="360" w:lineRule="auto"/>
              <w:ind w:leftChars="125" w:left="250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Повторение</w:t>
            </w:r>
          </w:p>
        </w:tc>
        <w:tc>
          <w:tcPr>
            <w:tcW w:w="2054" w:type="dxa"/>
            <w:vAlign w:val="center"/>
          </w:tcPr>
          <w:p w14:paraId="411111EC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21 ч</w:t>
            </w:r>
          </w:p>
        </w:tc>
      </w:tr>
      <w:tr w:rsidR="00E60382" w:rsidRPr="006D73C1" w14:paraId="11C9CDBD" w14:textId="77777777">
        <w:tc>
          <w:tcPr>
            <w:tcW w:w="8308" w:type="dxa"/>
            <w:gridSpan w:val="2"/>
            <w:vAlign w:val="center"/>
          </w:tcPr>
          <w:p w14:paraId="03D540CB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right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Итого:</w:t>
            </w:r>
          </w:p>
        </w:tc>
        <w:tc>
          <w:tcPr>
            <w:tcW w:w="2054" w:type="dxa"/>
            <w:vAlign w:val="center"/>
          </w:tcPr>
          <w:p w14:paraId="272356E8" w14:textId="77777777" w:rsidR="00E60382" w:rsidRPr="006D73C1" w:rsidRDefault="00E60382" w:rsidP="006066AB">
            <w:pPr>
              <w:spacing w:after="0" w:line="360" w:lineRule="auto"/>
              <w:ind w:leftChars="125" w:left="250"/>
              <w:jc w:val="center"/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</w:pPr>
            <w:r w:rsidRPr="006D73C1">
              <w:rPr>
                <w:rFonts w:ascii="Times New Roman" w:hAnsi="Times New Roman" w:cs="Times New Roman"/>
                <w:sz w:val="24"/>
                <w:szCs w:val="24"/>
                <w:lang w:val="ru-RU" w:eastAsia="ru-RU"/>
              </w:rPr>
              <w:t>102 ч</w:t>
            </w:r>
          </w:p>
        </w:tc>
      </w:tr>
    </w:tbl>
    <w:p w14:paraId="05E67BC5" w14:textId="77777777" w:rsidR="00A52EBC" w:rsidRPr="006D73C1" w:rsidRDefault="00A52EBC" w:rsidP="00684BE7">
      <w:pPr>
        <w:widowControl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sectPr w:rsidR="00A52EBC" w:rsidRPr="006D73C1" w:rsidSect="00ED6DE3">
      <w:pgSz w:w="11906" w:h="16838"/>
      <w:pgMar w:top="567" w:right="567" w:bottom="567" w:left="1134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6A1C2C1E"/>
    <w:lvl w:ilvl="0">
      <w:start w:val="1"/>
      <w:numFmt w:val="bullet"/>
      <w:lvlText w:val=""/>
      <w:lvlJc w:val="left"/>
      <w:pPr>
        <w:tabs>
          <w:tab w:val="num" w:pos="-315"/>
        </w:tabs>
        <w:ind w:left="-315" w:hanging="360"/>
      </w:pPr>
      <w:rPr>
        <w:rFonts w:ascii="Symbol" w:hAnsi="Symbol" w:hint="default"/>
      </w:rPr>
    </w:lvl>
  </w:abstractNum>
  <w:abstractNum w:abstractNumId="1" w15:restartNumberingAfterBreak="0">
    <w:nsid w:val="045851B7"/>
    <w:multiLevelType w:val="hybridMultilevel"/>
    <w:tmpl w:val="37DEA586"/>
    <w:lvl w:ilvl="0" w:tplc="694849F8">
      <w:start w:val="1"/>
      <w:numFmt w:val="decimal"/>
      <w:lvlText w:val="%1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9" w:hanging="360"/>
      </w:pPr>
    </w:lvl>
    <w:lvl w:ilvl="2" w:tplc="0419001B" w:tentative="1">
      <w:start w:val="1"/>
      <w:numFmt w:val="lowerRoman"/>
      <w:lvlText w:val="%3."/>
      <w:lvlJc w:val="right"/>
      <w:pPr>
        <w:ind w:left="2019" w:hanging="180"/>
      </w:pPr>
    </w:lvl>
    <w:lvl w:ilvl="3" w:tplc="0419000F" w:tentative="1">
      <w:start w:val="1"/>
      <w:numFmt w:val="decimal"/>
      <w:lvlText w:val="%4."/>
      <w:lvlJc w:val="left"/>
      <w:pPr>
        <w:ind w:left="2739" w:hanging="360"/>
      </w:pPr>
    </w:lvl>
    <w:lvl w:ilvl="4" w:tplc="04190019" w:tentative="1">
      <w:start w:val="1"/>
      <w:numFmt w:val="lowerLetter"/>
      <w:lvlText w:val="%5."/>
      <w:lvlJc w:val="left"/>
      <w:pPr>
        <w:ind w:left="3459" w:hanging="360"/>
      </w:pPr>
    </w:lvl>
    <w:lvl w:ilvl="5" w:tplc="0419001B" w:tentative="1">
      <w:start w:val="1"/>
      <w:numFmt w:val="lowerRoman"/>
      <w:lvlText w:val="%6."/>
      <w:lvlJc w:val="right"/>
      <w:pPr>
        <w:ind w:left="4179" w:hanging="180"/>
      </w:pPr>
    </w:lvl>
    <w:lvl w:ilvl="6" w:tplc="0419000F" w:tentative="1">
      <w:start w:val="1"/>
      <w:numFmt w:val="decimal"/>
      <w:lvlText w:val="%7."/>
      <w:lvlJc w:val="left"/>
      <w:pPr>
        <w:ind w:left="4899" w:hanging="360"/>
      </w:pPr>
    </w:lvl>
    <w:lvl w:ilvl="7" w:tplc="04190019" w:tentative="1">
      <w:start w:val="1"/>
      <w:numFmt w:val="lowerLetter"/>
      <w:lvlText w:val="%8."/>
      <w:lvlJc w:val="left"/>
      <w:pPr>
        <w:ind w:left="5619" w:hanging="360"/>
      </w:pPr>
    </w:lvl>
    <w:lvl w:ilvl="8" w:tplc="0419001B" w:tentative="1">
      <w:start w:val="1"/>
      <w:numFmt w:val="lowerRoman"/>
      <w:lvlText w:val="%9."/>
      <w:lvlJc w:val="right"/>
      <w:pPr>
        <w:ind w:left="6339" w:hanging="180"/>
      </w:p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9181474"/>
    <w:multiLevelType w:val="multilevel"/>
    <w:tmpl w:val="97BC6D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01062A8"/>
    <w:multiLevelType w:val="multilevel"/>
    <w:tmpl w:val="15F84D0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A612636"/>
    <w:multiLevelType w:val="hybridMultilevel"/>
    <w:tmpl w:val="4DA8BFDC"/>
    <w:lvl w:ilvl="0" w:tplc="09EE6D80">
      <w:start w:val="1"/>
      <w:numFmt w:val="bullet"/>
      <w:pStyle w:val="12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B6A6E51"/>
    <w:multiLevelType w:val="hybridMultilevel"/>
    <w:tmpl w:val="F31AB682"/>
    <w:lvl w:ilvl="0" w:tplc="B2E0DD1A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28754841"/>
    <w:multiLevelType w:val="multilevel"/>
    <w:tmpl w:val="411ACED6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293B02DF"/>
    <w:multiLevelType w:val="hybridMultilevel"/>
    <w:tmpl w:val="65DE928E"/>
    <w:lvl w:ilvl="0" w:tplc="B0182FE8">
      <w:start w:val="7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323A29E8"/>
    <w:multiLevelType w:val="multilevel"/>
    <w:tmpl w:val="D03E8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6072D55"/>
    <w:multiLevelType w:val="multilevel"/>
    <w:tmpl w:val="C5E2F116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4660AA1"/>
    <w:multiLevelType w:val="multilevel"/>
    <w:tmpl w:val="D9E0F8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595002C"/>
    <w:multiLevelType w:val="hybridMultilevel"/>
    <w:tmpl w:val="1006F91C"/>
    <w:lvl w:ilvl="0" w:tplc="694849F8">
      <w:start w:val="1"/>
      <w:numFmt w:val="decimal"/>
      <w:lvlText w:val="%1"/>
      <w:lvlJc w:val="left"/>
      <w:pPr>
        <w:ind w:left="7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5" w:hanging="360"/>
      </w:pPr>
    </w:lvl>
    <w:lvl w:ilvl="2" w:tplc="0419001B" w:tentative="1">
      <w:start w:val="1"/>
      <w:numFmt w:val="lowerRoman"/>
      <w:lvlText w:val="%3."/>
      <w:lvlJc w:val="right"/>
      <w:pPr>
        <w:ind w:left="1865" w:hanging="180"/>
      </w:pPr>
    </w:lvl>
    <w:lvl w:ilvl="3" w:tplc="0419000F" w:tentative="1">
      <w:start w:val="1"/>
      <w:numFmt w:val="decimal"/>
      <w:lvlText w:val="%4."/>
      <w:lvlJc w:val="left"/>
      <w:pPr>
        <w:ind w:left="2585" w:hanging="360"/>
      </w:pPr>
    </w:lvl>
    <w:lvl w:ilvl="4" w:tplc="04190019" w:tentative="1">
      <w:start w:val="1"/>
      <w:numFmt w:val="lowerLetter"/>
      <w:lvlText w:val="%5."/>
      <w:lvlJc w:val="left"/>
      <w:pPr>
        <w:ind w:left="3305" w:hanging="360"/>
      </w:pPr>
    </w:lvl>
    <w:lvl w:ilvl="5" w:tplc="0419001B" w:tentative="1">
      <w:start w:val="1"/>
      <w:numFmt w:val="lowerRoman"/>
      <w:lvlText w:val="%6."/>
      <w:lvlJc w:val="right"/>
      <w:pPr>
        <w:ind w:left="4025" w:hanging="180"/>
      </w:pPr>
    </w:lvl>
    <w:lvl w:ilvl="6" w:tplc="0419000F" w:tentative="1">
      <w:start w:val="1"/>
      <w:numFmt w:val="decimal"/>
      <w:lvlText w:val="%7."/>
      <w:lvlJc w:val="left"/>
      <w:pPr>
        <w:ind w:left="4745" w:hanging="360"/>
      </w:pPr>
    </w:lvl>
    <w:lvl w:ilvl="7" w:tplc="04190019" w:tentative="1">
      <w:start w:val="1"/>
      <w:numFmt w:val="lowerLetter"/>
      <w:lvlText w:val="%8."/>
      <w:lvlJc w:val="left"/>
      <w:pPr>
        <w:ind w:left="5465" w:hanging="360"/>
      </w:pPr>
    </w:lvl>
    <w:lvl w:ilvl="8" w:tplc="0419001B" w:tentative="1">
      <w:start w:val="1"/>
      <w:numFmt w:val="lowerRoman"/>
      <w:lvlText w:val="%9."/>
      <w:lvlJc w:val="right"/>
      <w:pPr>
        <w:ind w:left="6185" w:hanging="180"/>
      </w:pPr>
    </w:lvl>
  </w:abstractNum>
  <w:abstractNum w:abstractNumId="19" w15:restartNumberingAfterBreak="0">
    <w:nsid w:val="5E31ACDA"/>
    <w:multiLevelType w:val="multilevel"/>
    <w:tmpl w:val="AC4C8A08"/>
    <w:lvl w:ilvl="0">
      <w:start w:val="1"/>
      <w:numFmt w:val="decimal"/>
      <w:pStyle w:val="11"/>
      <w:lvlText w:val="%1."/>
      <w:lvlJc w:val="left"/>
      <w:pPr>
        <w:ind w:left="142" w:firstLine="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932" w:hanging="360"/>
      </w:pPr>
    </w:lvl>
    <w:lvl w:ilvl="2" w:tentative="1">
      <w:start w:val="1"/>
      <w:numFmt w:val="lowerRoman"/>
      <w:lvlText w:val="%3."/>
      <w:lvlJc w:val="right"/>
      <w:pPr>
        <w:ind w:left="2652" w:hanging="180"/>
      </w:pPr>
    </w:lvl>
    <w:lvl w:ilvl="3" w:tentative="1">
      <w:start w:val="1"/>
      <w:numFmt w:val="decimal"/>
      <w:lvlText w:val="%4."/>
      <w:lvlJc w:val="left"/>
      <w:pPr>
        <w:ind w:left="3372" w:hanging="360"/>
      </w:pPr>
    </w:lvl>
    <w:lvl w:ilvl="4" w:tentative="1">
      <w:start w:val="1"/>
      <w:numFmt w:val="lowerLetter"/>
      <w:lvlText w:val="%5."/>
      <w:lvlJc w:val="left"/>
      <w:pPr>
        <w:ind w:left="4092" w:hanging="360"/>
      </w:pPr>
    </w:lvl>
    <w:lvl w:ilvl="5" w:tentative="1">
      <w:start w:val="1"/>
      <w:numFmt w:val="lowerRoman"/>
      <w:lvlText w:val="%6."/>
      <w:lvlJc w:val="right"/>
      <w:pPr>
        <w:ind w:left="4812" w:hanging="180"/>
      </w:pPr>
    </w:lvl>
    <w:lvl w:ilvl="6" w:tentative="1">
      <w:start w:val="1"/>
      <w:numFmt w:val="decimal"/>
      <w:lvlText w:val="%7."/>
      <w:lvlJc w:val="left"/>
      <w:pPr>
        <w:ind w:left="5532" w:hanging="360"/>
      </w:pPr>
    </w:lvl>
    <w:lvl w:ilvl="7" w:tentative="1">
      <w:start w:val="1"/>
      <w:numFmt w:val="lowerLetter"/>
      <w:lvlText w:val="%8."/>
      <w:lvlJc w:val="left"/>
      <w:pPr>
        <w:ind w:left="6252" w:hanging="360"/>
      </w:pPr>
    </w:lvl>
    <w:lvl w:ilvl="8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20" w15:restartNumberingAfterBreak="0">
    <w:nsid w:val="5E44DB73"/>
    <w:multiLevelType w:val="singleLevel"/>
    <w:tmpl w:val="5E44DB73"/>
    <w:lvl w:ilvl="0">
      <w:start w:val="1"/>
      <w:numFmt w:val="decimal"/>
      <w:suff w:val="space"/>
      <w:lvlText w:val="%1."/>
      <w:lvlJc w:val="left"/>
    </w:lvl>
  </w:abstractNum>
  <w:abstractNum w:abstractNumId="21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6DB34793"/>
    <w:multiLevelType w:val="multilevel"/>
    <w:tmpl w:val="4B265B0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735266F0"/>
    <w:multiLevelType w:val="hybridMultilevel"/>
    <w:tmpl w:val="A73C160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25" w15:restartNumberingAfterBreak="0">
    <w:nsid w:val="7A7A5A4E"/>
    <w:multiLevelType w:val="hybridMultilevel"/>
    <w:tmpl w:val="661EFA6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19"/>
  </w:num>
  <w:num w:numId="3">
    <w:abstractNumId w:val="3"/>
  </w:num>
  <w:num w:numId="4">
    <w:abstractNumId w:val="4"/>
  </w:num>
  <w:num w:numId="5">
    <w:abstractNumId w:val="17"/>
  </w:num>
  <w:num w:numId="6">
    <w:abstractNumId w:val="7"/>
  </w:num>
  <w:num w:numId="7">
    <w:abstractNumId w:val="14"/>
  </w:num>
  <w:num w:numId="8">
    <w:abstractNumId w:val="9"/>
  </w:num>
  <w:num w:numId="9">
    <w:abstractNumId w:val="23"/>
  </w:num>
  <w:num w:numId="10">
    <w:abstractNumId w:val="11"/>
    <w:lvlOverride w:ilvl="0">
      <w:startOverride w:val="1"/>
    </w:lvlOverride>
  </w:num>
  <w:num w:numId="11">
    <w:abstractNumId w:val="22"/>
  </w:num>
  <w:num w:numId="12">
    <w:abstractNumId w:val="15"/>
  </w:num>
  <w:num w:numId="13">
    <w:abstractNumId w:val="13"/>
  </w:num>
  <w:num w:numId="14">
    <w:abstractNumId w:val="21"/>
  </w:num>
  <w:num w:numId="15">
    <w:abstractNumId w:val="10"/>
  </w:num>
  <w:num w:numId="16">
    <w:abstractNumId w:val="26"/>
  </w:num>
  <w:num w:numId="17">
    <w:abstractNumId w:val="16"/>
  </w:num>
  <w:num w:numId="18">
    <w:abstractNumId w:val="12"/>
  </w:num>
  <w:num w:numId="19">
    <w:abstractNumId w:val="2"/>
  </w:num>
  <w:num w:numId="20">
    <w:abstractNumId w:val="6"/>
  </w:num>
  <w:num w:numId="21">
    <w:abstractNumId w:val="24"/>
  </w:num>
  <w:num w:numId="22">
    <w:abstractNumId w:val="25"/>
  </w:num>
  <w:num w:numId="23">
    <w:abstractNumId w:val="0"/>
  </w:num>
  <w:num w:numId="24">
    <w:abstractNumId w:val="8"/>
  </w:num>
  <w:num w:numId="25">
    <w:abstractNumId w:val="19"/>
    <w:lvlOverride w:ilvl="0">
      <w:startOverride w:val="1"/>
    </w:lvlOverride>
  </w:num>
  <w:num w:numId="2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5"/>
  </w:num>
  <w:num w:numId="29">
    <w:abstractNumId w:val="1"/>
  </w:num>
  <w:num w:numId="3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doNotExpandShiftReturn/>
    <w:adjustLineHeightInTable/>
    <w:doNotBreakWrappedTables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3CFF2D73"/>
    <w:rsid w:val="0000516B"/>
    <w:rsid w:val="00040CED"/>
    <w:rsid w:val="00067A5A"/>
    <w:rsid w:val="000B4D72"/>
    <w:rsid w:val="00182D1D"/>
    <w:rsid w:val="001E4BC7"/>
    <w:rsid w:val="001F3B58"/>
    <w:rsid w:val="002B50C2"/>
    <w:rsid w:val="002C467D"/>
    <w:rsid w:val="003117E8"/>
    <w:rsid w:val="003B6935"/>
    <w:rsid w:val="003E51E9"/>
    <w:rsid w:val="00493A3F"/>
    <w:rsid w:val="00500F85"/>
    <w:rsid w:val="005567A3"/>
    <w:rsid w:val="00574EE4"/>
    <w:rsid w:val="006066AB"/>
    <w:rsid w:val="00684BE7"/>
    <w:rsid w:val="006D73C1"/>
    <w:rsid w:val="007229DA"/>
    <w:rsid w:val="007E2089"/>
    <w:rsid w:val="00865572"/>
    <w:rsid w:val="008D32AE"/>
    <w:rsid w:val="008D765A"/>
    <w:rsid w:val="00955449"/>
    <w:rsid w:val="009755BF"/>
    <w:rsid w:val="009D6B0C"/>
    <w:rsid w:val="00A01EA0"/>
    <w:rsid w:val="00A52EBC"/>
    <w:rsid w:val="00A801A7"/>
    <w:rsid w:val="00B153C6"/>
    <w:rsid w:val="00B3242F"/>
    <w:rsid w:val="00B5614E"/>
    <w:rsid w:val="00CB7E54"/>
    <w:rsid w:val="00CC66B3"/>
    <w:rsid w:val="00D13A40"/>
    <w:rsid w:val="00D8382E"/>
    <w:rsid w:val="00E040F9"/>
    <w:rsid w:val="00E60382"/>
    <w:rsid w:val="00EB1976"/>
    <w:rsid w:val="00ED6DE3"/>
    <w:rsid w:val="00EF6D66"/>
    <w:rsid w:val="00F67BA1"/>
    <w:rsid w:val="00F75A74"/>
    <w:rsid w:val="08D71D8F"/>
    <w:rsid w:val="12DA0C7B"/>
    <w:rsid w:val="141855F6"/>
    <w:rsid w:val="3CFF2D73"/>
    <w:rsid w:val="41643AD4"/>
    <w:rsid w:val="45D41979"/>
    <w:rsid w:val="46825E8E"/>
    <w:rsid w:val="682960EF"/>
    <w:rsid w:val="6F355E77"/>
    <w:rsid w:val="7AE97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,"/>
  <w:listSeparator w:val=";"/>
  <w14:docId w14:val="74B2B986"/>
  <w15:docId w15:val="{FD1F5323-24C4-48C3-ACE9-5A4557FCB0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 w:qFormat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99"/>
    <w:lsdException w:name="Medium Grid 3" w:uiPriority="99"/>
    <w:lsdException w:name="Dark List" w:uiPriority="99"/>
    <w:lsdException w:name="Colorful Shading" w:uiPriority="99"/>
    <w:lsdException w:name="Colorful List" w:uiPriority="99"/>
    <w:lsdException w:name="Colorful Grid" w:uiPriority="99"/>
    <w:lsdException w:name="Light Shading Accent 1" w:uiPriority="99"/>
    <w:lsdException w:name="Light List Accent 1" w:uiPriority="99"/>
    <w:lsdException w:name="Light Grid Accent 1" w:uiPriority="99"/>
    <w:lsdException w:name="Medium Shading 1 Accent 1" w:uiPriority="99"/>
    <w:lsdException w:name="Medium Shading 2 Accent 1" w:uiPriority="99"/>
    <w:lsdException w:name="Medium List 1 Accent 1" w:uiPriority="99"/>
    <w:lsdException w:name="Revision" w:semiHidden="1" w:uiPriority="99"/>
    <w:lsdException w:name="List Paragraph" w:uiPriority="99" w:qFormat="1"/>
    <w:lsdException w:name="Quote" w:uiPriority="99"/>
    <w:lsdException w:name="Intense Quote" w:uiPriority="99"/>
    <w:lsdException w:name="Medium List 2 Accent 1" w:uiPriority="99"/>
    <w:lsdException w:name="Medium Grid 1 Accent 1" w:uiPriority="99"/>
    <w:lsdException w:name="Medium Grid 2 Accent 1" w:uiPriority="99"/>
    <w:lsdException w:name="Medium Grid 3 Accent 1" w:uiPriority="99"/>
    <w:lsdException w:name="Dark List Accent 1" w:uiPriority="99"/>
    <w:lsdException w:name="Colorful Shading Accent 1" w:uiPriority="99"/>
    <w:lsdException w:name="Colorful List Accent 1" w:uiPriority="99"/>
    <w:lsdException w:name="Colorful Grid Accent 1" w:uiPriority="99"/>
    <w:lsdException w:name="Light Shading Accent 2" w:uiPriority="99"/>
    <w:lsdException w:name="Light List Accent 2" w:uiPriority="99"/>
    <w:lsdException w:name="Light Grid Accent 2" w:uiPriority="99"/>
    <w:lsdException w:name="Medium Shading 1 Accent 2" w:uiPriority="99"/>
    <w:lsdException w:name="Medium Shading 2 Accent 2" w:uiPriority="99"/>
    <w:lsdException w:name="Medium List 1 Accent 2" w:uiPriority="99"/>
    <w:lsdException w:name="Medium List 2 Accent 2" w:uiPriority="99"/>
    <w:lsdException w:name="Medium Grid 1 Accent 2" w:uiPriority="99"/>
    <w:lsdException w:name="Medium Grid 2 Accent 2" w:uiPriority="99"/>
    <w:lsdException w:name="Medium Grid 3 Accent 2" w:uiPriority="99"/>
    <w:lsdException w:name="Dark List Accent 2" w:uiPriority="99"/>
    <w:lsdException w:name="Colorful Shading Accent 2" w:uiPriority="99"/>
    <w:lsdException w:name="Colorful List Accent 2" w:uiPriority="99"/>
    <w:lsdException w:name="Colorful Grid Accent 2" w:uiPriority="99"/>
    <w:lsdException w:name="Light Shading Accent 3" w:uiPriority="99"/>
    <w:lsdException w:name="Light List Accent 3" w:uiPriority="99"/>
    <w:lsdException w:name="Light Grid Accent 3" w:uiPriority="99"/>
    <w:lsdException w:name="Medium Shading 1 Accent 3" w:uiPriority="99"/>
    <w:lsdException w:name="Medium Shading 2 Accent 3" w:uiPriority="99"/>
    <w:lsdException w:name="Medium List 1 Accent 3" w:uiPriority="99"/>
    <w:lsdException w:name="Medium List 2 Accent 3" w:uiPriority="99"/>
    <w:lsdException w:name="Medium Grid 1 Accent 3" w:uiPriority="99"/>
    <w:lsdException w:name="Medium Grid 2 Accent 3" w:uiPriority="99"/>
    <w:lsdException w:name="Medium Grid 3 Accent 3" w:uiPriority="99"/>
    <w:lsdException w:name="Dark List Accent 3" w:uiPriority="99"/>
    <w:lsdException w:name="Colorful Shading Accent 3" w:uiPriority="99"/>
    <w:lsdException w:name="Colorful List Accent 3" w:uiPriority="99"/>
    <w:lsdException w:name="Colorful Grid Accent 3" w:uiPriority="99"/>
    <w:lsdException w:name="Light Shading Accent 4" w:uiPriority="99"/>
    <w:lsdException w:name="Light List Accent 4" w:uiPriority="99"/>
    <w:lsdException w:name="Light Grid Accent 4" w:uiPriority="99"/>
    <w:lsdException w:name="Medium Shading 1 Accent 4" w:uiPriority="99"/>
    <w:lsdException w:name="Medium Shading 2 Accent 4" w:uiPriority="99"/>
    <w:lsdException w:name="Medium List 1 Accent 4" w:uiPriority="99"/>
    <w:lsdException w:name="Medium List 2 Accent 4" w:uiPriority="99"/>
    <w:lsdException w:name="Medium Grid 1 Accent 4" w:uiPriority="99"/>
    <w:lsdException w:name="Medium Grid 2 Accent 4" w:uiPriority="99"/>
    <w:lsdException w:name="Medium Grid 3 Accent 4" w:uiPriority="99"/>
    <w:lsdException w:name="Dark List Accent 4" w:uiPriority="99"/>
    <w:lsdException w:name="Colorful Shading Accent 4" w:uiPriority="99"/>
    <w:lsdException w:name="Colorful List Accent 4" w:uiPriority="99"/>
    <w:lsdException w:name="Colorful Grid Accent 4" w:uiPriority="99"/>
    <w:lsdException w:name="Light Shading Accent 5" w:uiPriority="99"/>
    <w:lsdException w:name="Light List Accent 5" w:uiPriority="99"/>
    <w:lsdException w:name="Light Grid Accent 5" w:uiPriority="99"/>
    <w:lsdException w:name="Medium Shading 1 Accent 5" w:uiPriority="99"/>
    <w:lsdException w:name="Medium Shading 2 Accent 5" w:uiPriority="99"/>
    <w:lsdException w:name="Medium List 1 Accent 5" w:uiPriority="99"/>
    <w:lsdException w:name="Medium List 2 Accent 5" w:uiPriority="99"/>
    <w:lsdException w:name="Medium Grid 1 Accent 5" w:uiPriority="99"/>
    <w:lsdException w:name="Medium Grid 2 Accent 5" w:uiPriority="99"/>
    <w:lsdException w:name="Medium Grid 3 Accent 5" w:uiPriority="99"/>
    <w:lsdException w:name="Dark List Accent 5" w:uiPriority="99"/>
    <w:lsdException w:name="Colorful Shading Accent 5" w:uiPriority="99"/>
    <w:lsdException w:name="Colorful List Accent 5" w:uiPriority="99"/>
    <w:lsdException w:name="Colorful Grid Accent 5" w:uiPriority="99"/>
    <w:lsdException w:name="Light Shading Accent 6" w:uiPriority="99"/>
    <w:lsdException w:name="Light List Accent 6" w:uiPriority="99"/>
    <w:lsdException w:name="Light Grid Accent 6" w:uiPriority="99"/>
    <w:lsdException w:name="Medium Shading 1 Accent 6" w:uiPriority="99"/>
    <w:lsdException w:name="Medium Shading 2 Accent 6" w:uiPriority="99"/>
    <w:lsdException w:name="Medium List 1 Accent 6" w:uiPriority="99"/>
    <w:lsdException w:name="Medium List 2 Accent 6" w:uiPriority="99"/>
    <w:lsdException w:name="Medium Grid 1 Accent 6" w:uiPriority="99"/>
    <w:lsdException w:name="Medium Grid 2 Accent 6" w:uiPriority="99"/>
    <w:lsdException w:name="Medium Grid 3 Accent 6" w:uiPriority="99"/>
    <w:lsdException w:name="Dark List Accent 6" w:uiPriority="99"/>
    <w:lsdException w:name="Colorful Shading Accent 6" w:uiPriority="99"/>
    <w:lsdException w:name="Colorful List Accent 6" w:uiPriority="99"/>
    <w:lsdException w:name="Colorful Grid Accent 6" w:uiPriority="99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D6DE3"/>
    <w:rPr>
      <w:rFonts w:asciiTheme="minorHAnsi" w:eastAsiaTheme="minorEastAsia" w:hAnsiTheme="minorHAnsi" w:cstheme="minorBidi"/>
      <w:lang w:val="en-US" w:eastAsia="zh-CN"/>
    </w:rPr>
  </w:style>
  <w:style w:type="paragraph" w:styleId="1">
    <w:name w:val="heading 1"/>
    <w:basedOn w:val="a0"/>
    <w:next w:val="a0"/>
    <w:link w:val="10"/>
    <w:qFormat/>
    <w:rsid w:val="003E51E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3">
    <w:name w:val="heading 3"/>
    <w:next w:val="a0"/>
    <w:unhideWhenUsed/>
    <w:qFormat/>
    <w:rsid w:val="00ED6DE3"/>
    <w:pPr>
      <w:spacing w:beforeAutospacing="1" w:after="0" w:afterAutospacing="1"/>
      <w:outlineLvl w:val="2"/>
    </w:pPr>
    <w:rPr>
      <w:rFonts w:ascii="SimSun" w:hAnsi="SimSun" w:hint="eastAsia"/>
      <w:b/>
      <w:bCs/>
      <w:sz w:val="26"/>
      <w:szCs w:val="26"/>
      <w:lang w:val="en-US" w:eastAsia="zh-C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30">
    <w:name w:val="toc 3"/>
    <w:basedOn w:val="a0"/>
    <w:next w:val="a0"/>
    <w:rsid w:val="00ED6DE3"/>
    <w:pPr>
      <w:tabs>
        <w:tab w:val="right" w:leader="dot" w:pos="9628"/>
      </w:tabs>
      <w:spacing w:after="100"/>
      <w:ind w:left="851"/>
    </w:pPr>
  </w:style>
  <w:style w:type="character" w:styleId="a4">
    <w:name w:val="FollowedHyperlink"/>
    <w:basedOn w:val="a1"/>
    <w:rsid w:val="00ED6DE3"/>
    <w:rPr>
      <w:color w:val="800080"/>
      <w:u w:val="single"/>
    </w:rPr>
  </w:style>
  <w:style w:type="character" w:styleId="a5">
    <w:name w:val="Hyperlink"/>
    <w:basedOn w:val="a1"/>
    <w:qFormat/>
    <w:rsid w:val="00ED6DE3"/>
    <w:rPr>
      <w:color w:val="0000FF"/>
      <w:u w:val="single"/>
    </w:rPr>
  </w:style>
  <w:style w:type="table" w:styleId="a6">
    <w:name w:val="Table Grid"/>
    <w:basedOn w:val="a2"/>
    <w:uiPriority w:val="59"/>
    <w:qFormat/>
    <w:rsid w:val="00ED6DE3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uiPriority w:val="99"/>
    <w:qFormat/>
    <w:rsid w:val="00ED6DE3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uiPriority w:val="99"/>
    <w:rsid w:val="00ED6DE3"/>
    <w:rPr>
      <w:rFonts w:ascii="Times New Roman" w:hAnsi="Times New Roman" w:cs="Times New Roman"/>
      <w:sz w:val="24"/>
      <w:szCs w:val="24"/>
      <w:u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uiPriority w:val="99"/>
    <w:qFormat/>
    <w:rsid w:val="00ED6DE3"/>
    <w:rPr>
      <w:rFonts w:ascii="Times New Roman" w:hAnsi="Times New Roman" w:cs="Times New Roman"/>
      <w:sz w:val="24"/>
      <w:szCs w:val="24"/>
      <w:u w:val="none"/>
    </w:rPr>
  </w:style>
  <w:style w:type="paragraph" w:customStyle="1" w:styleId="Style1">
    <w:name w:val="_Style 1"/>
    <w:basedOn w:val="a0"/>
    <w:uiPriority w:val="34"/>
    <w:qFormat/>
    <w:rsid w:val="00ED6DE3"/>
    <w:pPr>
      <w:ind w:left="720"/>
      <w:contextualSpacing/>
    </w:pPr>
  </w:style>
  <w:style w:type="paragraph" w:customStyle="1" w:styleId="FR1">
    <w:name w:val="FR1"/>
    <w:qFormat/>
    <w:rsid w:val="00ED6DE3"/>
    <w:pPr>
      <w:widowControl w:val="0"/>
      <w:autoSpaceDE w:val="0"/>
      <w:autoSpaceDN w:val="0"/>
      <w:adjustRightInd w:val="0"/>
      <w:spacing w:line="320" w:lineRule="auto"/>
      <w:ind w:firstLine="300"/>
      <w:jc w:val="both"/>
    </w:pPr>
    <w:rPr>
      <w:rFonts w:ascii="Arial" w:eastAsia="Times New Roman" w:hAnsi="Arial" w:cs="Arial"/>
      <w:sz w:val="18"/>
      <w:szCs w:val="18"/>
    </w:rPr>
  </w:style>
  <w:style w:type="paragraph" w:customStyle="1" w:styleId="Style3">
    <w:name w:val="_Style 3"/>
    <w:qFormat/>
    <w:rsid w:val="00ED6DE3"/>
    <w:pPr>
      <w:ind w:firstLine="709"/>
      <w:jc w:val="both"/>
    </w:pPr>
    <w:rPr>
      <w:rFonts w:eastAsiaTheme="minorEastAsia" w:cstheme="minorBidi"/>
      <w:sz w:val="28"/>
      <w:szCs w:val="28"/>
      <w:lang w:eastAsia="en-US"/>
    </w:rPr>
  </w:style>
  <w:style w:type="character" w:customStyle="1" w:styleId="10">
    <w:name w:val="Заголовок 1 Знак"/>
    <w:basedOn w:val="a1"/>
    <w:link w:val="1"/>
    <w:rsid w:val="003E51E9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US" w:eastAsia="zh-CN"/>
    </w:rPr>
  </w:style>
  <w:style w:type="paragraph" w:styleId="a7">
    <w:name w:val="Normal (Web)"/>
    <w:basedOn w:val="a0"/>
    <w:uiPriority w:val="99"/>
    <w:unhideWhenUsed/>
    <w:rsid w:val="00D838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8">
    <w:name w:val="List Paragraph"/>
    <w:basedOn w:val="a0"/>
    <w:link w:val="a9"/>
    <w:uiPriority w:val="99"/>
    <w:qFormat/>
    <w:rsid w:val="0000516B"/>
    <w:pPr>
      <w:ind w:left="720"/>
      <w:contextualSpacing/>
    </w:pPr>
    <w:rPr>
      <w:rFonts w:ascii="Times New Roman" w:eastAsiaTheme="minorHAnsi" w:hAnsi="Times New Roman"/>
      <w:sz w:val="22"/>
      <w:szCs w:val="22"/>
      <w:lang w:val="ru-RU" w:eastAsia="en-US"/>
    </w:rPr>
  </w:style>
  <w:style w:type="character" w:customStyle="1" w:styleId="a9">
    <w:name w:val="Абзац списка Знак"/>
    <w:link w:val="a8"/>
    <w:uiPriority w:val="99"/>
    <w:locked/>
    <w:rsid w:val="0000516B"/>
    <w:rPr>
      <w:rFonts w:eastAsiaTheme="minorHAnsi" w:cstheme="minorBidi"/>
      <w:sz w:val="22"/>
      <w:szCs w:val="22"/>
      <w:lang w:eastAsia="en-US"/>
    </w:rPr>
  </w:style>
  <w:style w:type="character" w:customStyle="1" w:styleId="dash041e0431044b0447043d044b0439char1">
    <w:name w:val="dash041e_0431_044b_0447_043d_044b_0439__char1"/>
    <w:uiPriority w:val="99"/>
    <w:rsid w:val="0000516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7"/>
    <w:link w:val="aa"/>
    <w:uiPriority w:val="99"/>
    <w:qFormat/>
    <w:rsid w:val="0000516B"/>
    <w:pPr>
      <w:numPr>
        <w:numId w:val="10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00516B"/>
    <w:rPr>
      <w:rFonts w:ascii="Arial Narrow" w:eastAsia="Calibri" w:hAnsi="Arial Narrow"/>
      <w:sz w:val="18"/>
      <w:szCs w:val="18"/>
    </w:rPr>
  </w:style>
  <w:style w:type="character" w:styleId="ab">
    <w:name w:val="Placeholder Text"/>
    <w:basedOn w:val="a1"/>
    <w:uiPriority w:val="99"/>
    <w:unhideWhenUsed/>
    <w:rsid w:val="00E60382"/>
    <w:rPr>
      <w:color w:val="808080"/>
    </w:rPr>
  </w:style>
  <w:style w:type="paragraph" w:styleId="ac">
    <w:name w:val="Balloon Text"/>
    <w:basedOn w:val="a0"/>
    <w:link w:val="ad"/>
    <w:rsid w:val="00E603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rsid w:val="00E60382"/>
    <w:rPr>
      <w:rFonts w:ascii="Tahoma" w:eastAsiaTheme="minorEastAsia" w:hAnsi="Tahoma" w:cs="Tahoma"/>
      <w:sz w:val="16"/>
      <w:szCs w:val="16"/>
      <w:lang w:val="en-US" w:eastAsia="zh-CN"/>
    </w:rPr>
  </w:style>
  <w:style w:type="paragraph" w:customStyle="1" w:styleId="13">
    <w:name w:val="1. текст"/>
    <w:qFormat/>
    <w:rsid w:val="006D73C1"/>
    <w:pPr>
      <w:spacing w:after="0" w:line="360" w:lineRule="auto"/>
      <w:ind w:firstLine="709"/>
      <w:jc w:val="both"/>
    </w:pPr>
    <w:rPr>
      <w:rFonts w:eastAsiaTheme="minorHAnsi"/>
      <w:sz w:val="24"/>
      <w:szCs w:val="24"/>
      <w:lang w:eastAsia="en-US"/>
    </w:rPr>
  </w:style>
  <w:style w:type="paragraph" w:customStyle="1" w:styleId="2">
    <w:name w:val="2. цифры"/>
    <w:qFormat/>
    <w:rsid w:val="006D73C1"/>
    <w:pPr>
      <w:tabs>
        <w:tab w:val="left" w:pos="1100"/>
      </w:tabs>
      <w:spacing w:after="0" w:line="360" w:lineRule="auto"/>
      <w:ind w:firstLine="425"/>
      <w:jc w:val="both"/>
    </w:pPr>
    <w:rPr>
      <w:rFonts w:eastAsiaTheme="minorHAnsi" w:cstheme="minorBidi"/>
      <w:sz w:val="24"/>
      <w:szCs w:val="22"/>
      <w:lang w:eastAsia="en-US"/>
    </w:rPr>
  </w:style>
  <w:style w:type="paragraph" w:customStyle="1" w:styleId="31">
    <w:name w:val="3. заголовок"/>
    <w:qFormat/>
    <w:rsid w:val="006D73C1"/>
    <w:pPr>
      <w:spacing w:after="0" w:line="360" w:lineRule="auto"/>
      <w:jc w:val="both"/>
    </w:pPr>
    <w:rPr>
      <w:rFonts w:eastAsiaTheme="minorHAnsi"/>
      <w:b/>
      <w:sz w:val="24"/>
      <w:szCs w:val="24"/>
      <w:lang w:eastAsia="en-US"/>
    </w:rPr>
  </w:style>
  <w:style w:type="paragraph" w:customStyle="1" w:styleId="11">
    <w:name w:val="1.1 цифры"/>
    <w:qFormat/>
    <w:rsid w:val="006D73C1"/>
    <w:pPr>
      <w:numPr>
        <w:numId w:val="2"/>
      </w:numPr>
      <w:tabs>
        <w:tab w:val="left" w:pos="1100"/>
      </w:tabs>
      <w:spacing w:after="0" w:line="360" w:lineRule="auto"/>
      <w:jc w:val="both"/>
    </w:pPr>
    <w:rPr>
      <w:rFonts w:eastAsiaTheme="minorEastAsia"/>
      <w:sz w:val="24"/>
      <w:szCs w:val="24"/>
      <w:lang w:eastAsia="zh-CN"/>
    </w:rPr>
  </w:style>
  <w:style w:type="paragraph" w:customStyle="1" w:styleId="12">
    <w:name w:val="1.2 кружочки"/>
    <w:qFormat/>
    <w:rsid w:val="006066AB"/>
    <w:pPr>
      <w:numPr>
        <w:numId w:val="28"/>
      </w:numPr>
      <w:spacing w:after="0" w:line="360" w:lineRule="auto"/>
      <w:ind w:left="425" w:hanging="425"/>
      <w:jc w:val="both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446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2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3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F42AA88-6490-4E07-A5D5-2F5C13A0B3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21</Pages>
  <Words>5651</Words>
  <Characters>32212</Characters>
  <Application>Microsoft Office Word</Application>
  <DocSecurity>0</DocSecurity>
  <Lines>268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7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ti</cp:lastModifiedBy>
  <cp:revision>9</cp:revision>
  <cp:lastPrinted>2020-03-23T05:50:00Z</cp:lastPrinted>
  <dcterms:created xsi:type="dcterms:W3CDTF">2021-09-22T13:47:00Z</dcterms:created>
  <dcterms:modified xsi:type="dcterms:W3CDTF">2022-08-31T10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1.0.5671</vt:lpwstr>
  </property>
</Properties>
</file>